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22F936C9" w:rsidR="00EE28EB" w:rsidRPr="0033735D" w:rsidRDefault="005D6572">
      <w:pPr>
        <w:pStyle w:val="Author"/>
        <w:rPr>
          <w:vertAlign w:val="superscript"/>
        </w:rPr>
      </w:pPr>
      <w:r>
        <w:t>John Steinberg,</w:t>
      </w:r>
      <w:r w:rsidR="0046750E">
        <w:t xml:space="preserve"> Amir Harati and </w:t>
      </w:r>
      <w:r>
        <w:t>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4A33F23B" w:rsidR="00EE28EB" w:rsidRPr="00BB726A" w:rsidRDefault="00BB726A" w:rsidP="00EE28EB">
      <w:pPr>
        <w:pStyle w:val="email"/>
      </w:pPr>
      <w:r w:rsidRPr="00771DC9">
        <w:t>john.steinberg@temple.edu</w:t>
      </w:r>
      <w:r w:rsidRPr="00BB726A">
        <w:t xml:space="preserve">, </w:t>
      </w:r>
      <w:r w:rsidR="0046750E" w:rsidRPr="003D12EA">
        <w:t>amir.harati@gmail.com</w:t>
      </w:r>
      <w:r w:rsidR="0046750E">
        <w:t xml:space="preserve">, </w:t>
      </w:r>
      <w:r w:rsidRPr="00BB726A">
        <w:t>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r w:rsidR="00771DC9">
        <w:t xml:space="preserve">a </w:t>
      </w:r>
      <w:r>
        <w:t xml:space="preserve">widely used nonparametric method that </w:t>
      </w:r>
      <w:r w:rsidR="00E61502">
        <w:t>do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3A2716BD" w:rsidR="00DA6F79" w:rsidRPr="0033735D" w:rsidRDefault="001C3B2A" w:rsidP="003D12E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w:t>
      </w:r>
      <w:r w:rsidR="005B52FC">
        <w:t xml:space="preserve">and is </w:t>
      </w:r>
      <w:r w:rsidR="00324448">
        <w:t>computationally efficient</w:t>
      </w:r>
      <w:r w:rsidR="005B52FC">
        <w:t xml:space="preserve">, enabling its application to </w:t>
      </w:r>
      <w:r w:rsidR="00324448">
        <w:t>big data problems.</w:t>
      </w:r>
    </w:p>
    <w:p w14:paraId="7FDB4C52" w14:textId="08A02076" w:rsidR="00EE28EB" w:rsidRPr="0033735D" w:rsidRDefault="00EE28EB" w:rsidP="00E242F7">
      <w:pPr>
        <w:pStyle w:val="Index"/>
      </w:pPr>
      <w:r w:rsidRPr="0033735D">
        <w:rPr>
          <w:b/>
        </w:rPr>
        <w:t>Index Terms</w:t>
      </w:r>
      <w:r w:rsidRPr="0033735D">
        <w:t xml:space="preserve">: </w:t>
      </w:r>
      <w:r w:rsidR="00AE695F">
        <w:t>nonparametric Bayesian</w:t>
      </w:r>
      <w:r w:rsidR="005B52FC">
        <w:t xml:space="preserve"> methods</w:t>
      </w:r>
      <w:r w:rsidR="00AE695F">
        <w:t>, variational inference, CALLHOME,</w:t>
      </w:r>
      <w:r w:rsidR="005B52FC">
        <w:t xml:space="preserve"> </w:t>
      </w:r>
      <w:r w:rsidR="00AE695F">
        <w:t>phoneme recognition</w:t>
      </w:r>
    </w:p>
    <w:p w14:paraId="1B0BCFF7" w14:textId="4A2BDF1C" w:rsidR="00EE28EB" w:rsidRPr="0033735D" w:rsidRDefault="0030614C">
      <w:pPr>
        <w:pStyle w:val="Heading1"/>
      </w:pPr>
      <w:r>
        <w:t xml:space="preserve"> </w:t>
      </w:r>
      <w:r w:rsidR="00EE28EB" w:rsidRPr="0033735D">
        <w:t>Introduction</w:t>
      </w:r>
    </w:p>
    <w:p w14:paraId="2F35F90B" w14:textId="34338811"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5663A50A">
                <wp:simplePos x="0" y="0"/>
                <wp:positionH relativeFrom="margin">
                  <wp:align>right</wp:align>
                </wp:positionH>
                <wp:positionV relativeFrom="margin">
                  <wp:align>bottom</wp:align>
                </wp:positionV>
                <wp:extent cx="2834640" cy="1468755"/>
                <wp:effectExtent l="0" t="0" r="381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6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0" w:name="_Ref350515200"/>
                            <w:bookmarkStart w:id="1" w:name="_Ref351047603"/>
                            <w:r>
                              <w:t>Figure </w:t>
                            </w:r>
                            <w:r>
                              <w:fldChar w:fldCharType="begin"/>
                            </w:r>
                            <w:r>
                              <w:instrText xml:space="preserve"> SEQ Figure \* ARABIC </w:instrText>
                            </w:r>
                            <w:r>
                              <w:fldChar w:fldCharType="separate"/>
                            </w:r>
                            <w:r w:rsidR="003C634D">
                              <w:rPr>
                                <w:noProof/>
                              </w:rPr>
                              <w:t>1</w:t>
                            </w:r>
                            <w:r>
                              <w:fldChar w:fldCharType="end"/>
                            </w:r>
                            <w:bookmarkEnd w:id="0"/>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1"/>
                          </w:p>
                          <w:p w14:paraId="029B57DB" w14:textId="77777777" w:rsidR="00DA2494" w:rsidRDefault="00DA2494" w:rsidP="00CF40FC">
                            <w:pPr>
                              <w:jc w:val="center"/>
                            </w:pPr>
                          </w:p>
                        </w:txbxContent>
                      </wps:txbx>
                      <wps:bodyPr rot="0" vert="horz" wrap="square" lIns="0" tIns="0" rIns="45720" bIns="0" anchor="t" anchorCtr="0" upright="1">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id="_x0000_t202" coordsize="21600,21600" o:spt="202" path="m,l,21600r21600,l21600,xe">
                <v:stroke joinstyle="miter"/>
                <v:path gradientshapeok="t" o:connecttype="rect"/>
              </v:shapetype>
              <v:shape id="Text Box 2" o:spid="_x0000_s1026" type="#_x0000_t202" style="position:absolute;left:0;text-align:left;margin-left:172pt;margin-top:0;width:223.2pt;height:115.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" stroked="f">
                <v:textbox inset="0,0,3.6pt,0">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2" w:name="_Ref350515200"/>
                      <w:bookmarkStart w:id="3" w:name="_Ref351047603"/>
                      <w:r>
                        <w:t>Figure </w:t>
                      </w:r>
                      <w:r>
                        <w:fldChar w:fldCharType="begin"/>
                      </w:r>
                      <w:r>
                        <w:instrText xml:space="preserve"> SEQ Figure \* ARABIC </w:instrText>
                      </w:r>
                      <w:r>
                        <w:fldChar w:fldCharType="separate"/>
                      </w:r>
                      <w:r w:rsidR="003C634D">
                        <w:rPr>
                          <w:noProof/>
                        </w:rPr>
                        <w:t>1</w:t>
                      </w:r>
                      <w:r>
                        <w:fldChar w:fldCharType="end"/>
                      </w:r>
                      <w:bookmarkEnd w:id="2"/>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3"/>
                    </w:p>
                    <w:p w14:paraId="029B57DB" w14:textId="77777777" w:rsidR="00DA2494" w:rsidRDefault="00DA2494" w:rsidP="00CF40FC">
                      <w:pPr>
                        <w:jc w:val="center"/>
                      </w:pPr>
                    </w:p>
                  </w:txbxContent>
                </v:textbox>
                <w10:wrap type="topAndBottom" anchorx="margin" anchory="margin"/>
              </v:shape>
            </w:pict>
          </mc:Fallback>
        </mc:AlternateContent>
      </w:r>
      <w:r w:rsidR="00D45B9B">
        <w:t>Nonparametric Bayesian models have become increasingly popular in speech recognition</w:t>
      </w:r>
      <w:r w:rsidR="005B52FC">
        <w:t xml:space="preserve"> </w:t>
      </w:r>
      <w:r w:rsidR="00D45B9B">
        <w:t>due to their ability to discover data’s underlying structure in an iterative manner</w:t>
      </w:r>
      <w:r w:rsidR="005B52FC">
        <w:t> </w:t>
      </w:r>
      <w:r w:rsidR="009F58C0">
        <w:fldChar w:fldCharType="begin"/>
      </w:r>
      <w:r w:rsidR="009F58C0">
        <w:instrText xml:space="preserve"> REF _Ref225082960 \r </w:instrText>
      </w:r>
      <w:r w:rsidR="009F58C0">
        <w:fldChar w:fldCharType="separate"/>
      </w:r>
      <w:r w:rsidR="00331BE2">
        <w:t>[1]</w:t>
      </w:r>
      <w:r w:rsidR="009F58C0">
        <w:fldChar w:fldCharType="end"/>
      </w:r>
      <w:r w:rsidR="00D45B9B">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w:t>
      </w:r>
      <w:r w:rsidR="009F58C0">
        <w:fldChar w:fldCharType="begin"/>
      </w:r>
      <w:r w:rsidR="009F58C0">
        <w:instrText xml:space="preserve"> REF _Ref225082960 \r </w:instrText>
      </w:r>
      <w:r w:rsidR="009F58C0">
        <w:fldChar w:fldCharType="separate"/>
      </w:r>
      <w:r w:rsidR="00331BE2">
        <w:t>[1]</w:t>
      </w:r>
      <w:r w:rsidR="009F58C0">
        <w:fldChar w:fldCharType="end"/>
      </w:r>
      <w:r w:rsidR="00B04621">
        <w:t>.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since it would be tedious</w:t>
      </w:r>
      <w:r w:rsidR="0030614C">
        <w:t xml:space="preserve"> </w:t>
      </w:r>
      <w:r w:rsidR="00B04621">
        <w:t xml:space="preserve">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37F7D283" w:rsidR="00D45B9B" w:rsidRDefault="00FE3BE3" w:rsidP="003D12EA">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331BE2">
        <w:t>Figure </w:t>
      </w:r>
      <w:r w:rsidR="00331BE2">
        <w:rPr>
          <w:noProof/>
        </w:rPr>
        <w:t>1</w:t>
      </w:r>
      <w:r>
        <w:fldChar w:fldCharType="end"/>
      </w:r>
      <w:r>
        <w:t xml:space="preserve">. In this representation a stick of </w:t>
      </w:r>
      <w:r w:rsidR="0030614C">
        <w:t xml:space="preserve">unit </w:t>
      </w:r>
      <w:r>
        <w:t>length is broken repeatedly</w:t>
      </w:r>
      <w:r w:rsidR="0030614C">
        <w:t xml:space="preserve"> into smaller pieces</w:t>
      </w:r>
      <w:r>
        <w:t xml:space="preserve">. Each break represents a new mixture component </w:t>
      </w:r>
      <w:r w:rsidR="0030614C">
        <w:t xml:space="preserve">weight </w:t>
      </w:r>
      <w:r>
        <w:t xml:space="preserve">where the fraction of the remaining stick is given by </w:t>
      </w:r>
      <w:r w:rsidRPr="00FE3BE3">
        <w:rPr>
          <w:i/>
        </w:rPr>
        <w:t>v</w:t>
      </w:r>
      <w:r>
        <w:rPr>
          <w:i/>
          <w:vertAlign w:val="subscript"/>
        </w:rPr>
        <w:t>i</w:t>
      </w:r>
      <w:r>
        <w:t xml:space="preserve"> and the absolute length of each piece (i.e. the weight of the mixture component) is given by </w:t>
      </w:r>
      <w:r w:rsidR="005B52FC">
        <w:rPr>
          <w:i/>
        </w:rPr>
        <w:t>c</w:t>
      </w:r>
      <w:r>
        <w:rPr>
          <w:i/>
          <w:vertAlign w:val="subscript"/>
        </w:rPr>
        <w:t>i</w:t>
      </w:r>
      <w:r>
        <w:t xml:space="preserve">. </w:t>
      </w:r>
    </w:p>
    <w:p w14:paraId="461377D7" w14:textId="3953B95E" w:rsidR="005777D3" w:rsidRDefault="005777D3" w:rsidP="003D12EA">
      <w:pPr>
        <w:pStyle w:val="BodyTextNext"/>
      </w:pPr>
      <w:r>
        <w:lastRenderedPageBreak/>
        <w:t>Aside from</w:t>
      </w:r>
      <w:r w:rsidR="0030614C">
        <w:t xml:space="preserve"> </w:t>
      </w:r>
      <w:r>
        <w:t xml:space="preserve">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riors (CDP)</w:t>
      </w:r>
      <w:r w:rsidR="003D12EA">
        <w:t xml:space="preserve"> </w:t>
      </w:r>
      <w:r w:rsidR="00C66BCE">
        <w:fldChar w:fldCharType="begin"/>
      </w:r>
      <w:r w:rsidR="00C66BCE">
        <w:instrText xml:space="preserve"> REF _Ref351731459 \r </w:instrText>
      </w:r>
      <w:r w:rsidR="00C66BCE">
        <w:fldChar w:fldCharType="separate"/>
      </w:r>
      <w:r w:rsidR="00331BE2">
        <w:t>[2]</w:t>
      </w:r>
      <w:r w:rsidR="00C66BCE">
        <w:fldChar w:fldCharType="end"/>
      </w:r>
      <w:r w:rsidR="00C66BCE">
        <w:fldChar w:fldCharType="begin"/>
      </w:r>
      <w:r w:rsidR="00C66BCE">
        <w:instrText xml:space="preserve"> REF _Ref351731461 \r </w:instrText>
      </w:r>
      <w:r w:rsidR="00C66BCE">
        <w:fldChar w:fldCharType="separate"/>
      </w:r>
      <w:r w:rsidR="00331BE2">
        <w:t>[3]</w:t>
      </w:r>
      <w:r w:rsidR="00C66BCE">
        <w:fldChar w:fldCharType="end"/>
      </w:r>
      <w:r>
        <w:t xml:space="preserve"> </w:t>
      </w:r>
      <w:r w:rsidR="00DA6682">
        <w:t>–</w:t>
      </w:r>
      <w:r>
        <w:t xml:space="preserve"> are assessed </w:t>
      </w:r>
      <w:r w:rsidR="005B52FC">
        <w:t xml:space="preserve">on </w:t>
      </w:r>
      <w:r w:rsidR="00EC7C00">
        <w:t>both the CALLHOME English</w:t>
      </w:r>
      <w:r w:rsidR="005F0413">
        <w:t xml:space="preserve"> (CH</w:t>
      </w:r>
      <w:r w:rsidR="003D12EA">
        <w:noBreakHyphen/>
      </w:r>
      <w:r w:rsidR="005F0413">
        <w:t>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pPr>
        <w:pStyle w:val="Heading2"/>
      </w:pPr>
      <w:r>
        <w:t>Variational Inference Algorithms</w:t>
      </w:r>
    </w:p>
    <w:p w14:paraId="561A6A07" w14:textId="5BFB1374"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w:t>
      </w:r>
      <w:r w:rsidR="0030614C">
        <w:t>,</w:t>
      </w:r>
      <w:r w:rsidR="008D6CA0">
        <w:t xml:space="preserv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D12EA">
        <w:t> </w:t>
      </w:r>
      <w:r w:rsidR="002866BF">
        <w:fldChar w:fldCharType="begin"/>
      </w:r>
      <w:r w:rsidR="002866BF">
        <w:instrText xml:space="preserve"> REF _Ref349483555 \r </w:instrText>
      </w:r>
      <w:r w:rsidR="002866BF">
        <w:fldChar w:fldCharType="separate"/>
      </w:r>
      <w:r w:rsidR="00331BE2">
        <w:t>[4]</w:t>
      </w:r>
      <w:r w:rsidR="002866BF">
        <w:fldChar w:fldCharType="end"/>
      </w:r>
      <w:r w:rsidR="005B52FC">
        <w:t>-</w:t>
      </w:r>
      <w:r w:rsidR="003A79F3">
        <w:fldChar w:fldCharType="begin"/>
      </w:r>
      <w:r w:rsidR="003A79F3">
        <w:instrText xml:space="preserve"> REF _Ref349996343 \r </w:instrText>
      </w:r>
      <w:r w:rsidR="003A79F3">
        <w:fldChar w:fldCharType="separate"/>
      </w:r>
      <w:r w:rsidR="00331BE2">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w:t>
      </w:r>
      <w:r w:rsidR="0030614C">
        <w:t>chain that</w:t>
      </w:r>
      <w:r w:rsidR="00EB4B11">
        <w:t xml:space="preserve"> represents the distribution of interest </w:t>
      </w:r>
      <w:r w:rsidR="00D62750">
        <w:fldChar w:fldCharType="begin"/>
      </w:r>
      <w:r w:rsidR="00D62750">
        <w:instrText xml:space="preserve"> REF _Ref351535794 \r </w:instrText>
      </w:r>
      <w:r w:rsidR="00D62750">
        <w:fldChar w:fldCharType="separate"/>
      </w:r>
      <w:r w:rsidR="00331BE2">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331BE2">
        <w:t>[5]</w:t>
      </w:r>
      <w:r w:rsidR="00D62750">
        <w:fldChar w:fldCharType="end"/>
      </w:r>
      <w:r w:rsidR="00D62750">
        <w:fldChar w:fldCharType="begin"/>
      </w:r>
      <w:r w:rsidR="00D62750">
        <w:instrText xml:space="preserve"> REF _Ref351535794 \r </w:instrText>
      </w:r>
      <w:r w:rsidR="00D62750">
        <w:fldChar w:fldCharType="separate"/>
      </w:r>
      <w:r w:rsidR="00331BE2">
        <w:t>[7]</w:t>
      </w:r>
      <w:r w:rsidR="00D62750">
        <w:fldChar w:fldCharType="end"/>
      </w:r>
      <w:r w:rsidR="00DA6682">
        <w:t>.</w:t>
      </w:r>
      <w:r w:rsidR="004B7EC1">
        <w:t xml:space="preserve"> </w:t>
      </w:r>
    </w:p>
    <w:p w14:paraId="31FA75E0" w14:textId="2A531513" w:rsidR="00EF1605" w:rsidRDefault="004F24A0" w:rsidP="003D12EA">
      <w:pPr>
        <w:pStyle w:val="BodyTextNext"/>
      </w:pPr>
      <w:r>
        <w:t>V</w:t>
      </w:r>
      <w:r w:rsidR="00613994">
        <w:t xml:space="preserve">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w:t>
      </w:r>
      <w:r w:rsidR="00E75660">
        <w:t>k</w:t>
      </w:r>
      <w:r w:rsidR="008600B0">
        <w:t>-L</w:t>
      </w:r>
      <w:r w:rsidR="00E75660">
        <w:t>ei</w:t>
      </w:r>
      <w:r w:rsidR="008600B0">
        <w:t>bler divergence, is minimized.</w:t>
      </w:r>
      <w:r w:rsidR="005A37BD">
        <w:t xml:space="preserve"> </w:t>
      </w:r>
      <w:r w:rsidR="0030614C">
        <w:t xml:space="preserve">The introduction of these efficient inference algorithms </w:t>
      </w:r>
      <w:r w:rsidR="00D62750">
        <w:fldChar w:fldCharType="begin"/>
      </w:r>
      <w:r w:rsidR="00D62750">
        <w:instrText xml:space="preserve"> REF _Ref351536319 \r </w:instrText>
      </w:r>
      <w:r w:rsidR="00D62750">
        <w:fldChar w:fldCharType="separate"/>
      </w:r>
      <w:r w:rsidR="00331BE2">
        <w:t>[2]</w:t>
      </w:r>
      <w:r w:rsidR="00D62750">
        <w:fldChar w:fldCharType="end"/>
      </w:r>
      <w:r w:rsidR="00BA638E">
        <w:fldChar w:fldCharType="begin"/>
      </w:r>
      <w:r w:rsidR="00BA638E">
        <w:instrText xml:space="preserve"> REF _Ref349238832 \r </w:instrText>
      </w:r>
      <w:r w:rsidR="00BA638E">
        <w:fldChar w:fldCharType="separate"/>
      </w:r>
      <w:r w:rsidR="00331BE2">
        <w:t>[3]</w:t>
      </w:r>
      <w:r w:rsidR="00BA638E">
        <w:fldChar w:fldCharType="end"/>
      </w:r>
      <w:r w:rsidR="0030614C">
        <w:t xml:space="preserve"> recently has made applications such as speech recognition computationally feasible.</w:t>
      </w:r>
    </w:p>
    <w:p w14:paraId="7088E76A" w14:textId="1B826558" w:rsidR="00EF1605" w:rsidRDefault="0030614C">
      <w:pPr>
        <w:pStyle w:val="Heading2"/>
      </w:pPr>
      <w:r>
        <w:lastRenderedPageBreak/>
        <w:t xml:space="preserve"> </w:t>
      </w:r>
      <w:r w:rsidR="00EF1605">
        <w:t xml:space="preserve">English </w:t>
      </w:r>
      <w:r w:rsidR="00BA638E">
        <w:t>and</w:t>
      </w:r>
      <w:r w:rsidR="00EF1605">
        <w:t xml:space="preserve"> Mandarin</w:t>
      </w:r>
      <w:r w:rsidR="004F24A0">
        <w:t xml:space="preserve"> Speech Recognition</w:t>
      </w:r>
    </w:p>
    <w:p w14:paraId="4F22D3EE" w14:textId="64091D09" w:rsidR="00D34637" w:rsidRDefault="00EC7C00" w:rsidP="004B2860">
      <w:pPr>
        <w:pStyle w:val="BodyText"/>
      </w:pPr>
      <w:r>
        <w:t>As of 2009 Ethnologue reported 6,909 living languages in the world</w:t>
      </w:r>
      <w:r w:rsidR="001902A3">
        <w:t xml:space="preserve"> and of those Mandarin and English are numbers one and three (respectively) of the most commonly spoken</w:t>
      </w:r>
      <w:r w:rsidR="003D12EA">
        <w:t> </w:t>
      </w:r>
      <w:r w:rsidR="001902A3">
        <w:fldChar w:fldCharType="begin"/>
      </w:r>
      <w:r w:rsidR="001902A3">
        <w:instrText xml:space="preserve"> REF _Ref349484662 \r </w:instrText>
      </w:r>
      <w:r w:rsidR="001902A3">
        <w:fldChar w:fldCharType="separate"/>
      </w:r>
      <w:r w:rsidR="00331BE2">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82A5506" w:rsidR="00EE28EB" w:rsidRPr="0033735D" w:rsidRDefault="00D61252" w:rsidP="003D12EA">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331BE2">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w:t>
      </w:r>
      <w:r w:rsidR="00C66BCE">
        <w:t>compared</w:t>
      </w:r>
      <w:r w:rsidR="000637EB">
        <w:t xml:space="preserve">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331BE2">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74769A49" w:rsidR="00EE28EB" w:rsidRPr="0033735D" w:rsidRDefault="0030614C">
      <w:pPr>
        <w:pStyle w:val="Heading1"/>
      </w:pPr>
      <w:r>
        <w:t xml:space="preserve"> </w:t>
      </w:r>
      <w:r w:rsidR="00441D7B">
        <w:t>Nonparametric Bayesian Approaches</w:t>
      </w:r>
    </w:p>
    <w:p w14:paraId="15DE44C5" w14:textId="505C4FD8"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152400">
        <w:t xml:space="preserve">a </w:t>
      </w:r>
      <w:r w:rsidR="0026006C">
        <w:t>D</w:t>
      </w:r>
      <w:r w:rsidR="00152400">
        <w:t>PM</w:t>
      </w:r>
      <w:r w:rsidR="00441D7B">
        <w:t>, is provided.</w:t>
      </w:r>
      <w:r>
        <w:t xml:space="preserve"> </w:t>
      </w:r>
    </w:p>
    <w:p w14:paraId="0B00EE65" w14:textId="670987DA" w:rsidR="00C6654E" w:rsidRDefault="0030614C">
      <w:pPr>
        <w:pStyle w:val="Heading2"/>
      </w:pPr>
      <w:r>
        <w:t xml:space="preserve"> </w:t>
      </w:r>
      <w:r w:rsidR="00C6654E">
        <w:t xml:space="preserve">Dirichlet Distributions and Dirichlet Processes </w:t>
      </w:r>
    </w:p>
    <w:p w14:paraId="3DC64E57" w14:textId="31586BE9" w:rsidR="00771D7B" w:rsidRDefault="00152400" w:rsidP="00C6654E">
      <w:pPr>
        <w:pStyle w:val="BodyText"/>
      </w:pPr>
      <w:r>
        <w:rPr>
          <w:noProof/>
        </w:rPr>
        <mc:AlternateContent>
          <mc:Choice Requires="wps">
            <w:drawing>
              <wp:anchor distT="91440" distB="0" distL="0" distR="0" simplePos="0" relativeHeight="251660800" behindDoc="0" locked="0" layoutInCell="0" allowOverlap="0" wp14:anchorId="0F3C16FA" wp14:editId="56C6FB29">
                <wp:simplePos x="0" y="0"/>
                <wp:positionH relativeFrom="margin">
                  <wp:align>right</wp:align>
                </wp:positionH>
                <wp:positionV relativeFrom="margin">
                  <wp:align>bottom</wp:align>
                </wp:positionV>
                <wp:extent cx="2843530" cy="2637155"/>
                <wp:effectExtent l="0" t="0" r="1270" b="444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637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2"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2"/>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_x0000_s1027" type="#_x0000_t202" style="position:absolute;left:0;text-align:left;margin-left:172.7pt;margin-top:0;width:223.9pt;height:207.6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5"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1CC7A02C" w:rsidR="00736813" w:rsidRDefault="00736813" w:rsidP="003D12EA">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w:t>
      </w:r>
      <w:r w:rsidR="00152400">
        <w:t xml:space="preserve"> (DP)</w:t>
      </w:r>
      <w:r w:rsidR="00D558F3">
        <w:t xml:space="preserve">,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006FF86D" w:rsidR="00771D7B" w:rsidRDefault="00771D7B" w:rsidP="003D12EA">
      <w:pPr>
        <w:pStyle w:val="BodyTextNext"/>
      </w:pPr>
      <w:r>
        <w:t>A Dirichlet distribution</w:t>
      </w:r>
      <w:r w:rsidR="00152400">
        <w:t xml:space="preserve"> (DD) </w:t>
      </w:r>
      <w:r>
        <w:t xml:space="preserve">is often referred to as a distribution </w:t>
      </w:r>
      <w:r w:rsidR="00FC780F">
        <w:t xml:space="preserve">over distributions </w:t>
      </w:r>
      <w:r>
        <w:t xml:space="preserve">and </w:t>
      </w:r>
      <w:r w:rsidR="002B0F75">
        <w:t>is given by</w:t>
      </w:r>
      <w:r w:rsidR="00DE0B29">
        <w:t>:</w:t>
      </w:r>
    </w:p>
    <w:p w14:paraId="21A46679" w14:textId="436FFC74"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7.75pt" o:ole="">
            <v:imagedata r:id="rId14" o:title=""/>
          </v:shape>
          <o:OLEObject Type="Embed" ProgID="Equation.DSMT4" ShapeID="_x0000_i1025" DrawAspect="Content" ObjectID="_1425557003" r:id="rId15"/>
        </w:object>
      </w:r>
      <w:r>
        <w:tab/>
      </w:r>
      <w:r>
        <w:fldChar w:fldCharType="begin"/>
      </w:r>
      <w:r>
        <w:instrText xml:space="preserve"> MACROBUTTON MTPlaceRef \* MERGEFORMAT </w:instrText>
      </w:r>
      <w:r w:rsidR="002C1C2B">
        <w:fldChar w:fldCharType="begin"/>
      </w:r>
      <w:r w:rsidR="002C1C2B">
        <w:instrText xml:space="preserve"> SEQ MTEqn \h \* MERGEFORMAT </w:instrText>
      </w:r>
      <w:r w:rsidR="002C1C2B">
        <w:fldChar w:fldCharType="end"/>
      </w:r>
      <w:r>
        <w:instrText>(</w:instrText>
      </w:r>
      <w:r w:rsidR="000B2BAB">
        <w:fldChar w:fldCharType="begin"/>
      </w:r>
      <w:r w:rsidR="000B2BAB">
        <w:instrText xml:space="preserve"> SEQ MTEqn \c \* Arabic \* MERGEFORMAT </w:instrText>
      </w:r>
      <w:r w:rsidR="000B2BAB">
        <w:fldChar w:fldCharType="separate"/>
      </w:r>
      <w:r w:rsidR="00331BE2">
        <w:rPr>
          <w:noProof/>
        </w:rPr>
        <w:instrText>1</w:instrText>
      </w:r>
      <w:r w:rsidR="000B2BAB">
        <w:rPr>
          <w:noProof/>
        </w:rPr>
        <w:fldChar w:fldCharType="end"/>
      </w:r>
      <w:r>
        <w:instrText>)</w:instrText>
      </w:r>
      <w:r>
        <w:fldChar w:fldCharType="end"/>
      </w:r>
    </w:p>
    <w:p w14:paraId="4B082CBF" w14:textId="629A10BD" w:rsidR="00706940" w:rsidRDefault="00A17B0E" w:rsidP="003919B4">
      <w:pPr>
        <w:pStyle w:val="BodyText"/>
      </w:pPr>
      <w:r>
        <w:t>w</w:t>
      </w:r>
      <w:r w:rsidR="00DE0B29" w:rsidRPr="00DE0B29">
        <w:t xml:space="preserve">her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lastRenderedPageBreak/>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r w:rsidR="00DB572F" w:rsidRPr="003919B4">
        <w:rPr>
          <w:i/>
        </w:rPr>
        <w:t>q</w:t>
      </w:r>
      <w:r w:rsidR="00DB572F">
        <w:rPr>
          <w:i/>
          <w:vertAlign w:val="subscript"/>
        </w:rPr>
        <w:t>k</w:t>
      </w:r>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6" type="#_x0000_t75" style="width:40.5pt;height:17.25pt" o:ole="">
            <v:imagedata r:id="rId16" o:title=""/>
          </v:shape>
          <o:OLEObject Type="Embed" ProgID="Equation.DSMT4" ShapeID="_x0000_i1026" DrawAspect="Content" ObjectID="_1425557004" r:id="rId17"/>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r w:rsidR="00DB572F">
        <w:rPr>
          <w:i/>
          <w:vertAlign w:val="subscript"/>
        </w:rPr>
        <w:t>i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5.75pt;height:18pt" o:ole="">
            <v:imagedata r:id="rId18" o:title=""/>
          </v:shape>
          <o:OLEObject Type="Embed" ProgID="Equation.DSMT4" ShapeID="_x0000_i1027" DrawAspect="Content" ObjectID="_1425557005" r:id="rId19"/>
        </w:object>
      </w:r>
      <w:r w:rsidR="00E4355B">
        <w:t xml:space="preserve">. </w:t>
      </w:r>
      <w:r w:rsidR="00F7559D">
        <w:t>Furthermore, the decimative property of D</w:t>
      </w:r>
      <w:r w:rsidR="00152400">
        <w:t>D</w:t>
      </w:r>
      <w:r w:rsidR="00F7559D">
        <w:t xml:space="preserve">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r w:rsidR="00DB572F">
        <w:rPr>
          <w:i/>
        </w:rPr>
        <w:t>, …, </w:t>
      </w:r>
      <w:r w:rsidR="00DB572F" w:rsidRPr="003919B4">
        <w:rPr>
          <w:i/>
        </w:rPr>
        <w:t>q</w:t>
      </w:r>
      <w:r w:rsidR="00DB572F">
        <w:rPr>
          <w:i/>
          <w:vertAlign w:val="subscript"/>
        </w:rPr>
        <w:t>k</w:t>
      </w:r>
      <w:r w:rsidR="00DB572F">
        <w:rPr>
          <w:i/>
        </w:rPr>
        <w:t>)</w:t>
      </w:r>
      <w:r w:rsidR="002709B9">
        <w:rPr>
          <w:i/>
        </w:rPr>
        <w:t xml:space="preserve"> </w:t>
      </w:r>
      <w:r w:rsidR="00DB572F">
        <w:rPr>
          <w:i/>
        </w:rPr>
        <w:t>~ Dir(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75C77D03" w:rsidR="007C03D4" w:rsidRPr="007C03D4" w:rsidRDefault="00E4355B" w:rsidP="003D12EA">
      <w:pPr>
        <w:pStyle w:val="BodyTextNext"/>
      </w:pPr>
      <w:r>
        <w:t>A D</w:t>
      </w:r>
      <w:r w:rsidR="00152400">
        <w:t xml:space="preserve">P </w:t>
      </w:r>
      <w:r>
        <w:t>is a D</w:t>
      </w:r>
      <w:r w:rsidR="00152400">
        <w:t xml:space="preserve">D </w:t>
      </w:r>
      <w:r>
        <w:t>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331BE2">
        <w:t>Figure </w:t>
      </w:r>
      <w:r w:rsidR="00331BE2">
        <w:rPr>
          <w:noProof/>
        </w:rPr>
        <w:t>2</w:t>
      </w:r>
      <w:r w:rsidR="00441D7B">
        <w:fldChar w:fldCharType="end"/>
      </w:r>
      <w:r>
        <w:t xml:space="preserve"> where a D</w:t>
      </w:r>
      <w:r w:rsidR="00152400">
        <w:t xml:space="preserve">D </w:t>
      </w:r>
      <w:r>
        <w:t xml:space="preserve">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Although there are many representations of D</w:t>
      </w:r>
      <w:r w:rsidR="00152400">
        <w:t>Ps</w:t>
      </w:r>
      <w:r w:rsidR="007C03D4">
        <w:t xml:space="preserve">, </w:t>
      </w:r>
      <w:r w:rsidR="00A50A0A">
        <w:t>all three</w:t>
      </w:r>
      <w:r w:rsidR="007C03D4">
        <w:t xml:space="preserve"> algorithms used in this work focus on the stick breaking approach</w:t>
      </w:r>
      <w:r w:rsidR="00823BCB">
        <w:t xml:space="preserve"> shown in </w:t>
      </w:r>
      <w:r w:rsidR="00823BCB">
        <w:fldChar w:fldCharType="begin"/>
      </w:r>
      <w:r w:rsidR="00823BCB">
        <w:instrText xml:space="preserve"> REF _Ref350515200 \h </w:instrText>
      </w:r>
      <w:r w:rsidR="00823BCB">
        <w:fldChar w:fldCharType="separate"/>
      </w:r>
      <w:r w:rsidR="00331BE2">
        <w:t>Figure </w:t>
      </w:r>
      <w:r w:rsidR="00331BE2">
        <w:rPr>
          <w:noProof/>
        </w:rPr>
        <w:t>1</w:t>
      </w:r>
      <w:r w:rsidR="00823BCB">
        <w:fldChar w:fldCharType="end"/>
      </w:r>
      <w:r w:rsidR="007C03D4">
        <w:t>.</w:t>
      </w:r>
      <w:r w:rsidR="00840B2D">
        <w:t xml:space="preserve"> </w:t>
      </w:r>
    </w:p>
    <w:p w14:paraId="1B4A816B" w14:textId="0509E101" w:rsidR="006C3A66" w:rsidRDefault="0030614C">
      <w:pPr>
        <w:pStyle w:val="Heading2"/>
      </w:pPr>
      <w:r>
        <w:t xml:space="preserve"> </w:t>
      </w:r>
      <w:r w:rsidR="006C3A66">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331BE2">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331BE2">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331BE2">
        <w:instrText>(4)</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w:t>
      </w:r>
      <w:r w:rsidR="00E75660">
        <w:t>k</w:t>
      </w:r>
      <w:r w:rsidR="00E45FBB" w:rsidRPr="00E45FBB">
        <w:t>-L</w:t>
      </w:r>
      <w:r w:rsidR="00E75660">
        <w:t>ei</w:t>
      </w:r>
      <w:r w:rsidR="00E45FBB" w:rsidRPr="00E45FBB">
        <w:t>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0113C8E4" w:rsidR="005008EE" w:rsidRDefault="00175914" w:rsidP="003D12EA">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to organize the data by partitioning them across hyperplanes in the feature vector</w:t>
      </w:r>
      <w:r w:rsidR="00152400">
        <w:t xml:space="preserve"> space.</w:t>
      </w:r>
      <w:r w:rsidR="00593170">
        <w:t xml:space="preserve">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 xml:space="preserve">For AVDPM the factorized variational </w:t>
      </w:r>
      <w:r w:rsidR="005008EE">
        <w:lastRenderedPageBreak/>
        <w:t>distribution is given by</w:t>
      </w:r>
      <w:r w:rsidR="0027190D">
        <w:t xml:space="preserve"> </w:t>
      </w:r>
      <w:r w:rsidR="0027190D">
        <w:fldChar w:fldCharType="begin"/>
      </w:r>
      <w:r w:rsidR="0027190D">
        <w:instrText xml:space="preserve"> REF _Ref349238832 \r </w:instrText>
      </w:r>
      <w:r w:rsidR="0027190D">
        <w:fldChar w:fldCharType="separate"/>
      </w:r>
      <w:r w:rsidR="00331BE2">
        <w:t>[3]</w:t>
      </w:r>
      <w:r w:rsidR="0027190D">
        <w:fldChar w:fldCharType="end"/>
      </w:r>
      <w:r w:rsidR="00441D7B">
        <w:t xml:space="preserve"> </w:t>
      </w:r>
    </w:p>
    <w:p w14:paraId="56FEF4A9" w14:textId="0ECED49D" w:rsidR="00413034" w:rsidRDefault="00526205" w:rsidP="00526205">
      <w:pPr>
        <w:pStyle w:val="MTDisplayEquation"/>
      </w:pPr>
      <w:r>
        <w:tab/>
      </w:r>
      <w:r w:rsidR="00E665EC" w:rsidRPr="00E665EC">
        <w:rPr>
          <w:position w:val="-24"/>
        </w:rPr>
        <w:object w:dxaOrig="3400" w:dyaOrig="580" w14:anchorId="3E7D48BD">
          <v:shape id="_x0000_i1028" type="#_x0000_t75" style="width:164.25pt;height:26.25pt" o:ole="">
            <v:imagedata r:id="rId20" o:title=""/>
          </v:shape>
          <o:OLEObject Type="Embed" ProgID="Equation.DSMT4" ShapeID="_x0000_i1028" DrawAspect="Content" ObjectID="_1425557006" r:id="rId21"/>
        </w:object>
      </w:r>
      <w:r w:rsidR="00413034">
        <w:tab/>
      </w:r>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end"/>
      </w:r>
      <w:bookmarkStart w:id="3" w:name="ZEqnNum623509"/>
      <w:r w:rsidR="00413034">
        <w:instrText>(</w:instrText>
      </w:r>
      <w:r w:rsidR="000B2BAB">
        <w:fldChar w:fldCharType="begin"/>
      </w:r>
      <w:r w:rsidR="000B2BAB">
        <w:instrText xml:space="preserve"> SEQ MTEqn \c \* Arabic \* MERGEFORMAT </w:instrText>
      </w:r>
      <w:r w:rsidR="000B2BAB">
        <w:fldChar w:fldCharType="separate"/>
      </w:r>
      <w:r w:rsidR="00331BE2">
        <w:rPr>
          <w:noProof/>
        </w:rPr>
        <w:instrText>2</w:instrText>
      </w:r>
      <w:r w:rsidR="000B2BAB">
        <w:rPr>
          <w:noProof/>
        </w:rPr>
        <w:fldChar w:fldCharType="end"/>
      </w:r>
      <w:r w:rsidR="00413034">
        <w:instrText>)</w:instrText>
      </w:r>
      <w:bookmarkEnd w:id="3"/>
      <w:r w:rsidR="00413034">
        <w:fldChar w:fldCharType="end"/>
      </w:r>
    </w:p>
    <w:p w14:paraId="0DFCDF2C" w14:textId="43491CBD" w:rsidR="005008EE" w:rsidRPr="005008EE" w:rsidRDefault="005008EE" w:rsidP="0030614C">
      <w:pPr>
        <w:pStyle w:val="BodyTextNext"/>
        <w:ind w:firstLine="0"/>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6504D365" w:rsidR="00413034" w:rsidRDefault="00EB0C06" w:rsidP="003D12EA">
      <w:pPr>
        <w:pStyle w:val="BodyTextNext"/>
      </w:pPr>
      <w:r>
        <w:t>CVSB and CDP, on the other hand, do not incorporate KD-trees but instead use a “hard” truncation level</w:t>
      </w:r>
      <w:r w:rsidR="00D870E8">
        <w:t xml:space="preserve">. This essentially limits the DPM to a finite, but large number of mixture components, </w:t>
      </w:r>
      <w:r w:rsidR="00D870E8">
        <w:rPr>
          <w:i/>
        </w:rPr>
        <w:t>T</w:t>
      </w:r>
      <w:r w:rsidR="00D870E8">
        <w:t>.</w:t>
      </w:r>
      <w:r w:rsidR="00A50A0A">
        <w:t xml:space="preserve"> </w:t>
      </w:r>
      <w:r w:rsidR="00413034">
        <w:t>The variational distribution</w:t>
      </w:r>
      <w:r w:rsidR="00202FC5">
        <w:t xml:space="preserve"> for CVSB</w:t>
      </w:r>
      <w:r w:rsidR="00413034">
        <w:t xml:space="preserve"> is almost identical to that used for AVDPM</w:t>
      </w:r>
      <w:r w:rsidR="00335322">
        <w:t xml:space="preserve"> </w:t>
      </w:r>
      <w:r w:rsidR="009F58C0">
        <w:fldChar w:fldCharType="begin"/>
      </w:r>
      <w:r w:rsidR="009F58C0">
        <w:instrText xml:space="preserve"> REF _Ref351536319 \r </w:instrText>
      </w:r>
      <w:r w:rsidR="009F58C0">
        <w:fldChar w:fldCharType="separate"/>
      </w:r>
      <w:r w:rsidR="00331BE2">
        <w:t>[2]</w:t>
      </w:r>
      <w:r w:rsidR="009F58C0">
        <w:fldChar w:fldCharType="end"/>
      </w:r>
      <w:r w:rsidR="009F58C0">
        <w:t xml:space="preserve"> </w:t>
      </w:r>
    </w:p>
    <w:p w14:paraId="5EBB10A5" w14:textId="16228B02" w:rsidR="00413034" w:rsidRDefault="00E665EC" w:rsidP="003D12EA">
      <w:pPr>
        <w:pStyle w:val="BodyTextNext"/>
      </w:pPr>
      <w:r w:rsidRPr="00E665EC">
        <w:rPr>
          <w:position w:val="-26"/>
        </w:rPr>
        <w:object w:dxaOrig="3220" w:dyaOrig="620" w14:anchorId="675C3D45">
          <v:shape id="_x0000_i1029" type="#_x0000_t75" style="width:141.75pt;height:27.75pt" o:ole="">
            <v:imagedata r:id="rId22" o:title=""/>
          </v:shape>
          <o:OLEObject Type="Embed" ProgID="Equation.DSMT4" ShapeID="_x0000_i1029" DrawAspect="Content" ObjectID="_1425557007" r:id="rId23"/>
        </w:object>
      </w:r>
      <w:r w:rsidR="00413034">
        <w:tab/>
      </w:r>
      <w:bookmarkStart w:id="4" w:name="cvsb"/>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end"/>
      </w:r>
      <w:bookmarkStart w:id="5" w:name="ZEqnNum220842"/>
      <w:r w:rsidR="00413034">
        <w:instrText>(</w:instrText>
      </w:r>
      <w:r w:rsidR="000B2BAB">
        <w:fldChar w:fldCharType="begin"/>
      </w:r>
      <w:r w:rsidR="000B2BAB">
        <w:instrText xml:space="preserve"> SEQ MTEqn \c \* Arabic \* MERGEFORMAT </w:instrText>
      </w:r>
      <w:r w:rsidR="000B2BAB">
        <w:fldChar w:fldCharType="separate"/>
      </w:r>
      <w:r w:rsidR="00331BE2">
        <w:rPr>
          <w:noProof/>
        </w:rPr>
        <w:instrText>3</w:instrText>
      </w:r>
      <w:r w:rsidR="000B2BAB">
        <w:rPr>
          <w:noProof/>
        </w:rPr>
        <w:fldChar w:fldCharType="end"/>
      </w:r>
      <w:r w:rsidR="00413034">
        <w:instrText>)</w:instrText>
      </w:r>
      <w:bookmarkEnd w:id="5"/>
      <w:r w:rsidR="00413034">
        <w:fldChar w:fldCharType="end"/>
      </w:r>
      <w:bookmarkEnd w:id="4"/>
    </w:p>
    <w:p w14:paraId="497A777C" w14:textId="6F0E7C69" w:rsidR="004010BD" w:rsidRDefault="00335322" w:rsidP="003D12EA">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essentially reduces the D</w:t>
      </w:r>
      <w:r w:rsidR="005426F2">
        <w:t xml:space="preserve">P to a DD </w:t>
      </w:r>
      <w:r>
        <w:t xml:space="preserve">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42645B">
        <w:t xml:space="preserve"> </w:t>
      </w:r>
      <w:r w:rsidR="0042645B">
        <w:fldChar w:fldCharType="begin"/>
      </w:r>
      <w:r w:rsidR="0042645B">
        <w:instrText xml:space="preserve"> REF _Ref351536319 \r </w:instrText>
      </w:r>
      <w:r w:rsidR="0042645B">
        <w:fldChar w:fldCharType="separate"/>
      </w:r>
      <w:r w:rsidR="00331BE2">
        <w:t>[2]</w:t>
      </w:r>
      <w:r w:rsidR="0042645B">
        <w:fldChar w:fldCharType="end"/>
      </w:r>
      <w:r w:rsidR="009F3DEB">
        <w:t>:</w:t>
      </w:r>
    </w:p>
    <w:p w14:paraId="7A46BF50" w14:textId="288317D4" w:rsidR="004010BD" w:rsidRDefault="00526205" w:rsidP="006E786A">
      <w:pPr>
        <w:pStyle w:val="MTDisplayEquation"/>
      </w:pPr>
      <w:r>
        <w:tab/>
      </w:r>
      <w:r w:rsidR="009C6430" w:rsidRPr="00E665EC">
        <w:rPr>
          <w:position w:val="-26"/>
        </w:rPr>
        <w:object w:dxaOrig="3080" w:dyaOrig="620" w14:anchorId="58A76C43">
          <v:shape id="_x0000_i1030" type="#_x0000_t75" style="width:150.75pt;height:30pt" o:ole="">
            <v:imagedata r:id="rId24" o:title=""/>
          </v:shape>
          <o:OLEObject Type="Embed" ProgID="Equation.DSMT4" ShapeID="_x0000_i1030" DrawAspect="Content" ObjectID="_1425557008" r:id="rId25"/>
        </w:object>
      </w:r>
      <w:r w:rsidR="006E786A">
        <w:tab/>
      </w:r>
      <w:bookmarkStart w:id="6" w:name="cdp"/>
      <w:r w:rsidR="006E786A">
        <w:fldChar w:fldCharType="begin"/>
      </w:r>
      <w:r w:rsidR="006E786A">
        <w:instrText xml:space="preserve"> MACROBUTTON MTPlaceRef \* MERGEFORMAT </w:instrText>
      </w:r>
      <w:r w:rsidR="002C1C2B">
        <w:fldChar w:fldCharType="begin"/>
      </w:r>
      <w:r w:rsidR="002C1C2B">
        <w:instrText xml:space="preserve"> SEQ MTEqn \h \* MERGEFORMAT </w:instrText>
      </w:r>
      <w:r w:rsidR="002C1C2B">
        <w:fldChar w:fldCharType="end"/>
      </w:r>
      <w:bookmarkStart w:id="7" w:name="ZEqnNum633349"/>
      <w:r w:rsidR="006E786A">
        <w:instrText>(</w:instrText>
      </w:r>
      <w:r w:rsidR="000B2BAB">
        <w:fldChar w:fldCharType="begin"/>
      </w:r>
      <w:r w:rsidR="000B2BAB">
        <w:instrText xml:space="preserve"> SEQ MTEqn \c \* Arabic \* MERGEFORMAT </w:instrText>
      </w:r>
      <w:r w:rsidR="000B2BAB">
        <w:fldChar w:fldCharType="separate"/>
      </w:r>
      <w:r w:rsidR="00331BE2">
        <w:rPr>
          <w:noProof/>
        </w:rPr>
        <w:instrText>4</w:instrText>
      </w:r>
      <w:r w:rsidR="000B2BAB">
        <w:rPr>
          <w:noProof/>
        </w:rPr>
        <w:fldChar w:fldCharType="end"/>
      </w:r>
      <w:r w:rsidR="006E786A">
        <w:instrText>)</w:instrText>
      </w:r>
      <w:bookmarkEnd w:id="7"/>
      <w:r w:rsidR="006E786A">
        <w:fldChar w:fldCharType="end"/>
      </w:r>
      <w:bookmarkEnd w:id="6"/>
    </w:p>
    <w:p w14:paraId="07265627" w14:textId="69174DB5" w:rsidR="00335322" w:rsidRPr="006E2790" w:rsidRDefault="00335322" w:rsidP="00335322">
      <w:r w:rsidRPr="009C6430">
        <w:t xml:space="preserve">The primary difference between </w:t>
      </w:r>
      <w:r w:rsidRPr="009C6430">
        <w:fldChar w:fldCharType="begin"/>
      </w:r>
      <w:r w:rsidRPr="009C6430">
        <w:instrText xml:space="preserve"> GOTOBUTTON ZEqnNum220842  \* MERGEFORMAT </w:instrText>
      </w:r>
      <w:r w:rsidRPr="009C6430">
        <w:fldChar w:fldCharType="begin"/>
      </w:r>
      <w:r w:rsidRPr="009C6430">
        <w:instrText xml:space="preserve"> REF ZEqnNum220842 \* Charformat \! \* MERGEFORMAT </w:instrText>
      </w:r>
      <w:r w:rsidRPr="009C6430">
        <w:fldChar w:fldCharType="separate"/>
      </w:r>
      <w:r w:rsidR="00331BE2" w:rsidRPr="009C6430">
        <w:instrText>(3)</w:instrText>
      </w:r>
      <w:r w:rsidRPr="009C6430">
        <w:fldChar w:fldCharType="end"/>
      </w:r>
      <w:r w:rsidRPr="009C6430">
        <w:fldChar w:fldCharType="end"/>
      </w:r>
      <w:r w:rsidRPr="009C6430">
        <w:t xml:space="preserve"> and </w:t>
      </w:r>
      <w:r w:rsidRPr="009C6430">
        <w:fldChar w:fldCharType="begin"/>
      </w:r>
      <w:r w:rsidRPr="009C6430">
        <w:instrText xml:space="preserve"> GOTOBUTTON ZEqnNum633349  \* MERGEFORMAT </w:instrText>
      </w:r>
      <w:r w:rsidRPr="009C6430">
        <w:fldChar w:fldCharType="begin"/>
      </w:r>
      <w:r w:rsidRPr="009C6430">
        <w:instrText xml:space="preserve"> REF ZEqnNum633349 \* Charformat \! \* MERGEFORMAT </w:instrText>
      </w:r>
      <w:r w:rsidRPr="009C6430">
        <w:fldChar w:fldCharType="separate"/>
      </w:r>
      <w:r w:rsidR="00331BE2" w:rsidRPr="009C6430">
        <w:instrText>(4)</w:instrText>
      </w:r>
      <w:r w:rsidRPr="009C6430">
        <w:fldChar w:fldCharType="end"/>
      </w:r>
      <w:r w:rsidRPr="009C6430">
        <w:fldChar w:fldCharType="end"/>
      </w:r>
      <w:r w:rsidRPr="009C6430">
        <w:t xml:space="preserve"> is the replacement of </w:t>
      </w:r>
      <w:r w:rsidRPr="009C6430">
        <w:rPr>
          <w:i/>
        </w:rPr>
        <w:t>q(v)</w:t>
      </w:r>
      <w:r w:rsidRPr="009C6430">
        <w:t xml:space="preserve"> by </w:t>
      </w:r>
      <w:r w:rsidRPr="009C6430">
        <w:rPr>
          <w:i/>
        </w:rPr>
        <w:t>q(</w:t>
      </w:r>
      <w:r w:rsidR="002433F2" w:rsidRPr="009C6430">
        <w:rPr>
          <w:i/>
        </w:rPr>
        <w:t>c</w:t>
      </w:r>
      <w:r w:rsidRPr="009C6430">
        <w:rPr>
          <w:i/>
        </w:rPr>
        <w:t>)</w:t>
      </w:r>
      <w:r w:rsidRPr="009C6430">
        <w:t xml:space="preserve">. The </w:t>
      </w:r>
      <w:proofErr w:type="spellStart"/>
      <w:r w:rsidR="00331BE2" w:rsidRPr="009C6430">
        <w:rPr>
          <w:i/>
        </w:rPr>
        <w:t>i</w:t>
      </w:r>
      <w:r w:rsidR="00331BE2" w:rsidRPr="009C6430">
        <w:rPr>
          <w:i/>
          <w:vertAlign w:val="superscript"/>
        </w:rPr>
        <w:t>th</w:t>
      </w:r>
      <w:proofErr w:type="spellEnd"/>
      <w:r w:rsidR="00331BE2" w:rsidRPr="009C6430">
        <w:rPr>
          <w:vertAlign w:val="superscript"/>
        </w:rPr>
        <w:t xml:space="preserve"> </w:t>
      </w:r>
      <w:r w:rsidRPr="009C6430">
        <w:t xml:space="preserve">stick break, </w:t>
      </w:r>
      <w:r w:rsidRPr="009C6430">
        <w:rPr>
          <w:i/>
        </w:rPr>
        <w:t>v</w:t>
      </w:r>
      <w:r w:rsidR="003D12EA" w:rsidRPr="009C6430">
        <w:rPr>
          <w:i/>
          <w:vertAlign w:val="subscript"/>
        </w:rPr>
        <w:t>i</w:t>
      </w:r>
      <w:r w:rsidRPr="009C6430">
        <w:t>, represent</w:t>
      </w:r>
      <w:r w:rsidR="00331BE2" w:rsidRPr="009C6430">
        <w:t>s</w:t>
      </w:r>
      <w:r w:rsidRPr="009C6430">
        <w:t xml:space="preserve"> the </w:t>
      </w:r>
      <w:r w:rsidR="003D12EA" w:rsidRPr="009C6430">
        <w:t xml:space="preserve">fraction of the remaining stick length and </w:t>
      </w:r>
      <w:r w:rsidR="00331BE2" w:rsidRPr="009C6430">
        <w:t xml:space="preserve">is </w:t>
      </w:r>
      <w:r w:rsidR="00B24C82" w:rsidRPr="009C6430">
        <w:t xml:space="preserve">modeled with a beta distribution </w:t>
      </w:r>
      <w:r w:rsidR="00D62750" w:rsidRPr="009C6430">
        <w:fldChar w:fldCharType="begin"/>
      </w:r>
      <w:r w:rsidR="00D62750" w:rsidRPr="009C6430">
        <w:instrText xml:space="preserve"> REF _Ref351535794 \r </w:instrText>
      </w:r>
      <w:r w:rsidR="00D62750" w:rsidRPr="009C6430">
        <w:fldChar w:fldCharType="separate"/>
      </w:r>
      <w:r w:rsidR="00331BE2" w:rsidRPr="009C6430">
        <w:t>[7]</w:t>
      </w:r>
      <w:r w:rsidR="00D62750" w:rsidRPr="009C6430">
        <w:fldChar w:fldCharType="end"/>
      </w:r>
      <w:r w:rsidR="00B24C82" w:rsidRPr="009C6430">
        <w:t xml:space="preserve"> while </w:t>
      </w:r>
      <w:r w:rsidR="002433F2" w:rsidRPr="009C6430">
        <w:rPr>
          <w:i/>
        </w:rPr>
        <w:t>c</w:t>
      </w:r>
      <w:r w:rsidR="003D12EA" w:rsidRPr="009C6430">
        <w:rPr>
          <w:i/>
          <w:vertAlign w:val="subscript"/>
        </w:rPr>
        <w:t>i</w:t>
      </w:r>
      <w:r w:rsidR="00B24C82" w:rsidRPr="009C6430">
        <w:t xml:space="preserve"> </w:t>
      </w:r>
      <w:r w:rsidR="00331BE2" w:rsidRPr="009C6430">
        <w:t xml:space="preserve">is </w:t>
      </w:r>
      <w:r w:rsidR="00B24C82" w:rsidRPr="009C6430">
        <w:t xml:space="preserve">the actual mixture weight (i.e. the fraction of the original, whole stick). </w:t>
      </w:r>
      <w:r w:rsidR="009F3DEB" w:rsidRPr="009C6430">
        <w:t>S</w:t>
      </w:r>
      <w:r w:rsidR="00B24C82" w:rsidRPr="009C6430">
        <w:t>ince the length of each stick break is held constant</w:t>
      </w:r>
      <w:r w:rsidR="006E2790" w:rsidRPr="009C6430">
        <w:t xml:space="preserve">, the effect from the </w:t>
      </w:r>
      <w:r w:rsidR="00331BE2" w:rsidRPr="009C6430">
        <w:t>stick lengths</w:t>
      </w:r>
      <w:r w:rsidR="006E2790" w:rsidRPr="009C6430">
        <w:t xml:space="preserve"> can be removed from the product</w:t>
      </w:r>
      <w:r w:rsidR="005426F2">
        <w:t xml:space="preserve"> </w:t>
      </w:r>
      <w:r w:rsidR="00331BE2" w:rsidRPr="009C6430">
        <w:t xml:space="preserve">in </w:t>
      </w:r>
      <w:r w:rsidR="00331BE2" w:rsidRPr="009C6430">
        <w:fldChar w:fldCharType="begin"/>
      </w:r>
      <w:r w:rsidR="00331BE2" w:rsidRPr="009C6430">
        <w:instrText xml:space="preserve"> GOTOBUTTON ZEqnNum220842  \* MERGEFORMAT </w:instrText>
      </w:r>
      <w:r w:rsidR="00331BE2" w:rsidRPr="009C6430">
        <w:fldChar w:fldCharType="begin"/>
      </w:r>
      <w:r w:rsidR="00331BE2" w:rsidRPr="009C6430">
        <w:instrText xml:space="preserve"> REF ZEqnNum220842 \* Charformat \! \* MERGEFORMAT </w:instrText>
      </w:r>
      <w:r w:rsidR="00331BE2" w:rsidRPr="009C6430">
        <w:fldChar w:fldCharType="separate"/>
      </w:r>
      <w:r w:rsidR="00331BE2" w:rsidRPr="009C6430">
        <w:instrText>(3)</w:instrText>
      </w:r>
      <w:r w:rsidR="00331BE2" w:rsidRPr="009C6430">
        <w:fldChar w:fldCharType="end"/>
      </w:r>
      <w:r w:rsidR="00331BE2" w:rsidRPr="009C6430">
        <w:fldChar w:fldCharType="end"/>
      </w:r>
      <w:r w:rsidR="00331BE2" w:rsidRPr="009C6430">
        <w:t xml:space="preserve"> </w:t>
      </w:r>
      <w:r w:rsidR="006E2790" w:rsidRPr="009C6430">
        <w:t xml:space="preserve">and replaced by </w:t>
      </w:r>
      <w:r w:rsidR="006E2790" w:rsidRPr="009C6430">
        <w:rPr>
          <w:i/>
        </w:rPr>
        <w:t>q(</w:t>
      </w:r>
      <w:r w:rsidR="002433F2" w:rsidRPr="009C6430">
        <w:rPr>
          <w:i/>
        </w:rPr>
        <w:t>c</w:t>
      </w:r>
      <w:r w:rsidR="006E2790" w:rsidRPr="009C6430">
        <w:rPr>
          <w:i/>
        </w:rPr>
        <w:t>)</w:t>
      </w:r>
      <w:r w:rsidR="006E2790" w:rsidRPr="009C6430">
        <w:t>.</w:t>
      </w:r>
    </w:p>
    <w:p w14:paraId="64C3D3D5" w14:textId="73ADA1A4" w:rsidR="00992A91" w:rsidRDefault="0030614C">
      <w:pPr>
        <w:pStyle w:val="Heading1"/>
      </w:pPr>
      <w:r>
        <w:t xml:space="preserve"> </w:t>
      </w:r>
      <w:r w:rsidR="00992A91">
        <w:t>Experimental Setup</w:t>
      </w:r>
    </w:p>
    <w:p w14:paraId="47A27F06" w14:textId="3E0D0600" w:rsidR="008F1786" w:rsidRDefault="00992A91" w:rsidP="006E786A">
      <w:pPr>
        <w:pStyle w:val="BodyText"/>
      </w:pPr>
      <w:r>
        <w:t xml:space="preserve">In this work, the performance of AVDPM, CVSB, and CDP </w:t>
      </w:r>
      <w:r w:rsidR="0035769F">
        <w:t xml:space="preserve">was </w:t>
      </w:r>
      <w:r>
        <w:t>compared</w:t>
      </w:r>
      <w:r w:rsidR="00D1454F">
        <w:t xml:space="preserve"> to </w:t>
      </w:r>
      <w:r w:rsidR="00110FD0">
        <w:t xml:space="preserve">a </w:t>
      </w:r>
      <w:r w:rsidR="00D1454F">
        <w:t xml:space="preserve">standard Gaussian mixture model. </w:t>
      </w:r>
      <w:r w:rsidR="00544E5A">
        <w:t xml:space="preserve">This section outlines </w:t>
      </w:r>
      <w:r w:rsidR="008F1786">
        <w:t xml:space="preserve">some of the key details </w:t>
      </w:r>
      <w:r w:rsidR="00820837">
        <w:t>used in this work</w:t>
      </w:r>
      <w:r w:rsidR="008F1786">
        <w:t>.</w:t>
      </w:r>
    </w:p>
    <w:p w14:paraId="08E98B8C" w14:textId="1371DD17" w:rsidR="00CB4A57" w:rsidRDefault="008F1786" w:rsidP="003D12EA">
      <w:pPr>
        <w:pStyle w:val="BodyTextNext"/>
      </w:pPr>
      <w:r>
        <w:t xml:space="preserve">Labels for the CH-E </w:t>
      </w:r>
      <w:r w:rsidR="00B2404C">
        <w:t>C</w:t>
      </w:r>
      <w:r>
        <w:t>o</w:t>
      </w:r>
      <w:r w:rsidR="007C04EE">
        <w:t>rpus consist</w:t>
      </w:r>
      <w:r w:rsidR="0035769F">
        <w:t>ed</w:t>
      </w:r>
      <w:r w:rsidR="007C04EE">
        <w:t xml:space="preserve"> of the 39 phonemes </w:t>
      </w:r>
      <w:r>
        <w:t>found in the CMU7 dictionary</w:t>
      </w:r>
      <w:r w:rsidR="00CC53D7">
        <w:t> </w:t>
      </w:r>
      <w:r w:rsidR="00851EDD">
        <w:fldChar w:fldCharType="begin"/>
      </w:r>
      <w:r w:rsidR="00851EDD">
        <w:instrText xml:space="preserve"> REF _Ref351537578 \r </w:instrText>
      </w:r>
      <w:r w:rsidR="00851EDD">
        <w:fldChar w:fldCharType="separate"/>
      </w:r>
      <w:r w:rsidR="00331BE2">
        <w:t>[14]</w:t>
      </w:r>
      <w:r w:rsidR="00851EDD">
        <w:fldChar w:fldCharType="end"/>
      </w:r>
      <w:r>
        <w:t xml:space="preserve"> as well as three additional labels – sp, sil, and a garbage phoneme – which </w:t>
      </w:r>
      <w:r w:rsidR="0035769F">
        <w:t xml:space="preserve">were </w:t>
      </w:r>
      <w:r>
        <w:t xml:space="preserve">added to account for any partial words or sounds in the data. The CH-M </w:t>
      </w:r>
      <w:r w:rsidR="00B2404C">
        <w:t>C</w:t>
      </w:r>
      <w:r>
        <w:t xml:space="preserve">orpus </w:t>
      </w:r>
      <w:r w:rsidR="00820837">
        <w:t>contains</w:t>
      </w:r>
      <w:r>
        <w:t xml:space="preserve"> 92 phoneme labels consist</w:t>
      </w:r>
      <w:r w:rsidR="00820837">
        <w:t>ing of the</w:t>
      </w:r>
      <w:r>
        <w:t xml:space="preserve"> labels found in </w:t>
      </w:r>
      <w:r w:rsidR="00B2404C">
        <w:t xml:space="preserve">the </w:t>
      </w:r>
      <w:r>
        <w:t xml:space="preserve">CH-M lexicon and the 3 additional labels used in CH-E </w:t>
      </w:r>
      <w:r w:rsidR="00B2404C">
        <w:t>C</w:t>
      </w:r>
      <w:r>
        <w:t>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39596D00" w:rsidR="006E786A" w:rsidRDefault="006E786A" w:rsidP="003D12EA">
      <w:pPr>
        <w:pStyle w:val="BodyTextNext"/>
      </w:pPr>
      <w:r>
        <w:t xml:space="preserve">Phoneme alignments </w:t>
      </w:r>
      <w:r w:rsidR="0035769F">
        <w:t xml:space="preserve">were </w:t>
      </w:r>
      <w:r>
        <w:t xml:space="preserve">generated by training a hidden Markov model (HMM) based </w:t>
      </w:r>
      <w:r w:rsidR="00544E5A">
        <w:t>acoustic model</w:t>
      </w:r>
      <w:r>
        <w:t xml:space="preserve"> </w:t>
      </w:r>
      <w:r w:rsidR="00544E5A">
        <w:t>using</w:t>
      </w:r>
      <w:r>
        <w:t xml:space="preserve"> a flat start and training up to 16 monophone mixtures</w:t>
      </w:r>
      <w:r w:rsidR="00544E5A">
        <w:t xml:space="preserve">. Finally, a Viterbi alignment </w:t>
      </w:r>
      <w:r w:rsidR="0035769F">
        <w:t xml:space="preserve">was </w:t>
      </w:r>
      <w:r w:rsidR="00544E5A">
        <w:t>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35769F">
        <w:t>ed</w:t>
      </w:r>
      <w:r w:rsidR="000C0FE9">
        <w:t xml:space="preserve"> </w:t>
      </w:r>
      <w:r w:rsidR="00544E5A">
        <w:t>simultaneous</w:t>
      </w:r>
      <w:r w:rsidR="000C0FE9">
        <w:t xml:space="preserve"> </w:t>
      </w:r>
      <w:r w:rsidR="003D2457">
        <w:t xml:space="preserve">speech from multiple speakers </w:t>
      </w:r>
      <w:r w:rsidR="0035769F">
        <w:t xml:space="preserve">were </w:t>
      </w:r>
      <w:r w:rsidR="003D2457">
        <w:t>discarded</w:t>
      </w:r>
      <w:r w:rsidR="000C0FE9">
        <w:t xml:space="preserve">. </w:t>
      </w:r>
    </w:p>
    <w:p w14:paraId="2EDFBB97" w14:textId="6F28A117" w:rsidR="00544E5A" w:rsidRDefault="00544E5A" w:rsidP="003D12EA">
      <w:pPr>
        <w:pStyle w:val="BodyTextNext"/>
      </w:pPr>
      <w:r>
        <w:t>Using the generated segmentations,</w:t>
      </w:r>
      <w:r w:rsidR="006E786A">
        <w:t xml:space="preserve"> 13</w:t>
      </w:r>
      <w:r w:rsidR="00D1454F">
        <w:t xml:space="preserve"> MFCC features and their first and second derivatives </w:t>
      </w:r>
      <w:r w:rsidR="008B18A8">
        <w:t xml:space="preserve">were </w:t>
      </w:r>
      <w:r w:rsidR="00D1454F">
        <w:t>extracted</w:t>
      </w:r>
      <w:r w:rsidR="00992A91">
        <w:t xml:space="preserve"> </w:t>
      </w:r>
      <w:r w:rsidR="00D1454F">
        <w:t xml:space="preserve">using a frame </w:t>
      </w:r>
      <w:r w:rsidR="00FD0714">
        <w:t>duration</w:t>
      </w:r>
      <w:r w:rsidR="00D1454F">
        <w:t xml:space="preserve"> and window </w:t>
      </w:r>
      <w:r w:rsidR="00FD0714">
        <w:t>duration</w:t>
      </w:r>
      <w:r w:rsidR="00D1454F">
        <w:t xml:space="preserve"> of 10</w:t>
      </w:r>
      <w:r w:rsidR="00FD0714">
        <w:t> </w:t>
      </w:r>
      <w:proofErr w:type="spellStart"/>
      <w:r w:rsidR="00D1454F">
        <w:t>ms</w:t>
      </w:r>
      <w:proofErr w:type="spellEnd"/>
      <w:r w:rsidR="00D1454F">
        <w:t xml:space="preserve"> and 25</w:t>
      </w:r>
      <w:r w:rsidR="00FD0714">
        <w:t> </w:t>
      </w:r>
      <w:proofErr w:type="spellStart"/>
      <w:r w:rsidR="00D1454F">
        <w:t>ms</w:t>
      </w:r>
      <w:proofErr w:type="spellEnd"/>
      <w:r w:rsidR="00D1454F">
        <w:t xml:space="preserve"> respectively. The</w:t>
      </w:r>
      <w:r w:rsidR="003D2457">
        <w:t xml:space="preserve"> </w:t>
      </w:r>
      <w:r w:rsidR="00FD0714">
        <w:t>frame-based</w:t>
      </w:r>
      <w:r w:rsidR="00D1454F">
        <w:t xml:space="preserve"> features from each phoneme segment </w:t>
      </w:r>
      <w:r w:rsidR="008B18A8">
        <w:t xml:space="preserve">were </w:t>
      </w:r>
      <w:r w:rsidR="00D1454F">
        <w:t xml:space="preserve">averaged in a 3-4-3 manner so that the number of features </w:t>
      </w:r>
      <w:r w:rsidR="003D2457">
        <w:t>per</w:t>
      </w:r>
      <w:r w:rsidR="00D1454F">
        <w:t xml:space="preserve"> segment </w:t>
      </w:r>
      <w:r w:rsidR="008B18A8">
        <w:t xml:space="preserve">was </w:t>
      </w:r>
      <w:r w:rsidR="00D1454F">
        <w:t xml:space="preserve">constant despite duration </w:t>
      </w:r>
      <w:r w:rsidR="00D1454F">
        <w:lastRenderedPageBreak/>
        <w:t xml:space="preserve">(although duration </w:t>
      </w:r>
      <w:r w:rsidR="008B18A8">
        <w:t xml:space="preserve">was </w:t>
      </w:r>
      <w:r w:rsidR="00D1454F">
        <w:t>added as a</w:t>
      </w:r>
      <w:r w:rsidR="006E786A">
        <w:t xml:space="preserve"> single</w:t>
      </w:r>
      <w:r w:rsidR="00D1454F">
        <w:t xml:space="preserve"> additional feature). </w:t>
      </w:r>
      <w:r w:rsidR="003D2457">
        <w:t>M</w:t>
      </w:r>
      <w:r w:rsidR="00134273">
        <w:t>odel</w:t>
      </w:r>
      <w:r w:rsidR="003D2457">
        <w:t>s</w:t>
      </w:r>
      <w:r w:rsidR="00134273">
        <w:t xml:space="preserve"> </w:t>
      </w:r>
      <w:r w:rsidR="008B18A8">
        <w:t xml:space="preserve">were </w:t>
      </w:r>
      <w:r w:rsidR="003D2457">
        <w:t>trained</w:t>
      </w:r>
      <w:r w:rsidR="00134273">
        <w:t xml:space="preserve"> for each phoneme label and predict</w:t>
      </w:r>
      <w:r w:rsidR="003D2457">
        <w:t xml:space="preserve">ions </w:t>
      </w:r>
      <w:r w:rsidR="008B18A8">
        <w:t xml:space="preserve">were </w:t>
      </w:r>
      <w:r w:rsidR="003D2457">
        <w:t>generated</w:t>
      </w:r>
      <w:r w:rsidR="00134273">
        <w:t xml:space="preserve"> using maximum likelihood. </w:t>
      </w:r>
      <w:r w:rsidR="00526205">
        <w:t xml:space="preserve">Diagonal covariances </w:t>
      </w:r>
      <w:r w:rsidR="008B18A8">
        <w:t xml:space="preserve">were </w:t>
      </w:r>
      <w:r w:rsidR="00526205">
        <w:t xml:space="preserve">used to train </w:t>
      </w:r>
      <w:r w:rsidR="00FD0714">
        <w:t xml:space="preserve">the </w:t>
      </w:r>
      <w:r w:rsidR="00526205">
        <w:t>GMM models and t</w:t>
      </w:r>
      <w:r w:rsidR="00134273">
        <w:t xml:space="preserve">he </w:t>
      </w:r>
      <w:r w:rsidR="00526205">
        <w:t xml:space="preserve">number of mixture components </w:t>
      </w:r>
      <w:r w:rsidR="008B18A8">
        <w:t xml:space="preserve">was </w:t>
      </w:r>
      <w:r w:rsidR="00134273">
        <w:t>held constant for all phoneme labels</w:t>
      </w:r>
      <w:r w:rsidR="00526205">
        <w:t>.</w:t>
      </w:r>
      <w:r w:rsidR="00134273">
        <w:t xml:space="preserve"> </w:t>
      </w:r>
      <w:r w:rsidR="00526205">
        <w:t xml:space="preserve">Conversely, </w:t>
      </w:r>
      <w:r w:rsidR="00134273">
        <w:t>AVDPM, CVSB, and CDP</w:t>
      </w:r>
      <w:r w:rsidR="00526205">
        <w:t xml:space="preserve"> </w:t>
      </w:r>
      <w:r w:rsidR="008B18A8">
        <w:t xml:space="preserve">found </w:t>
      </w:r>
      <w:r w:rsidR="00134273">
        <w:t>this number</w:t>
      </w:r>
      <w:r w:rsidR="003D2457">
        <w:t xml:space="preserve">, and </w:t>
      </w:r>
      <w:r w:rsidR="00FD0714">
        <w:t xml:space="preserve">the </w:t>
      </w:r>
      <w:r w:rsidR="003D2457">
        <w:t>corresponding means and covariances,</w:t>
      </w:r>
      <w:r w:rsidR="00134273">
        <w:t xml:space="preserve"> automatically.</w:t>
      </w:r>
    </w:p>
    <w:p w14:paraId="582C5A1C" w14:textId="04B8EEF6" w:rsidR="008F1786" w:rsidRDefault="008F1786" w:rsidP="003D12EA">
      <w:pPr>
        <w:pStyle w:val="BodyTextNext"/>
      </w:pPr>
      <w:r>
        <w:t>The best of 10 i</w:t>
      </w:r>
      <w:r w:rsidR="003D2457">
        <w:t>terations</w:t>
      </w:r>
      <w:r>
        <w:t xml:space="preserve"> of the GMM baseline </w:t>
      </w:r>
      <w:r w:rsidR="006178FB">
        <w:t xml:space="preserve">was </w:t>
      </w:r>
      <w:r>
        <w:t xml:space="preserve">compared to the average performance of AVDPM, CVSB, and CDP over 10 iterations. Performance </w:t>
      </w:r>
      <w:r w:rsidR="006178FB">
        <w:t xml:space="preserve">was </w:t>
      </w:r>
      <w:r>
        <w:t xml:space="preserve">evaluated using both error rates </w:t>
      </w:r>
      <w:r w:rsidR="00FD0714">
        <w:t>and the</w:t>
      </w:r>
      <w:r>
        <w:t xml:space="preserve"> average number of mixture components per phoneme label. </w:t>
      </w:r>
    </w:p>
    <w:p w14:paraId="3889BE3D" w14:textId="122C63BB" w:rsidR="00526205" w:rsidRDefault="00B554BD" w:rsidP="003D12EA">
      <w:pPr>
        <w:pStyle w:val="BodyTextNext"/>
      </w:pPr>
      <w:r>
        <w:t>These algorithms</w:t>
      </w:r>
      <w:r w:rsidR="00526205">
        <w:t xml:space="preserve"> </w:t>
      </w:r>
      <w:r w:rsidR="003D12EA">
        <w:t xml:space="preserve">were </w:t>
      </w:r>
      <w:r w:rsidR="00526205">
        <w:t xml:space="preserve">initially evaluated on the </w:t>
      </w:r>
      <w:r w:rsidR="00905D33">
        <w:t>well</w:t>
      </w:r>
      <w:r w:rsidR="003D12EA">
        <w:noBreakHyphen/>
      </w:r>
      <w:r w:rsidR="00905D33">
        <w:t xml:space="preserve">calibrated </w:t>
      </w:r>
      <w:r w:rsidR="00526205">
        <w:t xml:space="preserve">TIMIT </w:t>
      </w:r>
      <w:r w:rsidR="00FD0714">
        <w:t>C</w:t>
      </w:r>
      <w:r w:rsidR="00526205">
        <w:t xml:space="preserve">orpus </w:t>
      </w:r>
      <w:r>
        <w:t xml:space="preserve">to confirm that this setup </w:t>
      </w:r>
      <w:r w:rsidR="006178FB">
        <w:t xml:space="preserve">produced </w:t>
      </w:r>
      <w:r>
        <w:t>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331BE2">
        <w:t>[11]</w:t>
      </w:r>
      <w:r w:rsidR="00F53F03">
        <w:fldChar w:fldCharType="end"/>
      </w:r>
      <w:r w:rsidR="00CC53D7">
        <w:t>-</w:t>
      </w:r>
      <w:r w:rsidR="00F53F03">
        <w:fldChar w:fldCharType="begin"/>
      </w:r>
      <w:r w:rsidR="00F53F03">
        <w:instrText xml:space="preserve"> REF _Ref350518546 \r </w:instrText>
      </w:r>
      <w:r w:rsidR="00F53F03">
        <w:fldChar w:fldCharType="separate"/>
      </w:r>
      <w:r w:rsidR="00331BE2">
        <w:t>[13]</w:t>
      </w:r>
      <w:r w:rsidR="00F53F03">
        <w:fldChar w:fldCharType="end"/>
      </w:r>
      <w:r w:rsidR="006E5FF7">
        <w:t xml:space="preserve">, the corpus </w:t>
      </w:r>
      <w:r w:rsidR="006178FB">
        <w:t xml:space="preserve">was </w:t>
      </w:r>
      <w:r w:rsidR="006E5FF7">
        <w:t>partitioned into training</w:t>
      </w:r>
      <w:r w:rsidR="003D2457">
        <w:t>,</w:t>
      </w:r>
      <w:r w:rsidR="006E5FF7">
        <w:t xml:space="preserve"> validation</w:t>
      </w:r>
      <w:r w:rsidR="003D2457">
        <w:t>,</w:t>
      </w:r>
      <w:r w:rsidR="006E5FF7">
        <w:t xml:space="preserve"> and evaluation sets</w:t>
      </w:r>
      <w:r w:rsidR="00CC53D7">
        <w:t>. T</w:t>
      </w:r>
      <w:r w:rsidR="006E5FF7">
        <w:t xml:space="preserve">he 61 original phonemes that exist in </w:t>
      </w:r>
      <w:r w:rsidR="00FD0714">
        <w:t>T</w:t>
      </w:r>
      <w:r w:rsidR="006E5FF7">
        <w:t>IMIT</w:t>
      </w:r>
      <w:r w:rsidR="00FD0714">
        <w:t xml:space="preserve"> </w:t>
      </w:r>
      <w:r w:rsidR="006E5FF7">
        <w:t>were collapsed to 39 labels</w:t>
      </w:r>
      <w:r w:rsidR="00F53F03">
        <w:t xml:space="preserve">. </w:t>
      </w:r>
      <w:r w:rsidR="003D12EA">
        <w:t>GMMs were</w:t>
      </w:r>
      <w:r w:rsidR="00D121BC">
        <w:t xml:space="preserve"> first fit using the phoneme alignments provided with TIMIT. </w:t>
      </w:r>
      <w:r w:rsidR="006E5FF7">
        <w:t xml:space="preserve">The </w:t>
      </w:r>
      <w:r w:rsidR="003D12EA">
        <w:t>number of mixture components was</w:t>
      </w:r>
      <w:r w:rsidR="006E5FF7">
        <w:t xml:space="preserve"> </w:t>
      </w:r>
      <w:r w:rsidR="00FD0714">
        <w:t xml:space="preserve">varied </w:t>
      </w:r>
      <w:r w:rsidR="006E5FF7">
        <w:t>for the</w:t>
      </w:r>
      <w:r w:rsidR="00632BED">
        <w:t xml:space="preserve"> GMM</w:t>
      </w:r>
      <w:r w:rsidR="006E5FF7">
        <w:t xml:space="preserve">s and </w:t>
      </w:r>
      <w:r w:rsidR="00FD0714">
        <w:t xml:space="preserve">an </w:t>
      </w:r>
      <w:r w:rsidR="006E5FF7">
        <w:t xml:space="preserve">optimal performance of 31.56% misclassification error was </w:t>
      </w:r>
      <w:r w:rsidR="00FD0714">
        <w:t xml:space="preserve">achieved </w:t>
      </w:r>
      <w:r w:rsidR="006E5FF7">
        <w:t>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331BE2">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w:t>
      </w:r>
      <w:r w:rsidR="00FD0714">
        <w:t xml:space="preserve">was </w:t>
      </w:r>
      <w:r w:rsidR="006E5FF7">
        <w:t xml:space="preserve">due to </w:t>
      </w:r>
      <w:r w:rsidR="00FD0714">
        <w:t>the use of features</w:t>
      </w:r>
      <w:r w:rsidR="006E5FF7">
        <w:t xml:space="preserve"> only from the central portion of each phoneme segment instead of the 3-4-3 approach </w:t>
      </w:r>
      <w:r w:rsidR="00FD0714">
        <w:t xml:space="preserve">used </w:t>
      </w:r>
      <w:r w:rsidR="006E5FF7">
        <w:t>in this work</w:t>
      </w:r>
      <w:r w:rsidR="00FD0714">
        <w:t xml:space="preserve"> </w:t>
      </w:r>
      <w:r w:rsidR="00FD0714">
        <w:fldChar w:fldCharType="begin"/>
      </w:r>
      <w:r w:rsidR="00FD0714">
        <w:instrText xml:space="preserve"> REF _Ref350518546 \r </w:instrText>
      </w:r>
      <w:r w:rsidR="00FD0714">
        <w:fldChar w:fldCharType="separate"/>
      </w:r>
      <w:r w:rsidR="00FD0714">
        <w:t>[13]</w:t>
      </w:r>
      <w:r w:rsidR="00FD0714">
        <w:fldChar w:fldCharType="end"/>
      </w:r>
      <w:r w:rsidR="00FD0714">
        <w:t xml:space="preserve">. </w:t>
      </w:r>
      <w:r w:rsidR="005856E1">
        <w:t xml:space="preserve">With this </w:t>
      </w:r>
      <w:r w:rsidR="003D2457">
        <w:t>confirmation</w:t>
      </w:r>
      <w:r w:rsidR="003D12EA">
        <w:t xml:space="preserve">, phoneme alignments were </w:t>
      </w:r>
      <w:r w:rsidR="005856E1">
        <w:t xml:space="preserve">then generated for the collapsed </w:t>
      </w:r>
      <w:r w:rsidR="003D2457">
        <w:t>39 labels in the same manner used for CH-E and CH-M</w:t>
      </w:r>
      <w:r w:rsidR="005856E1">
        <w:t xml:space="preserve">. These results are </w:t>
      </w:r>
      <w:r w:rsidR="00FD0714">
        <w:t xml:space="preserve">discussed </w:t>
      </w:r>
      <w:r w:rsidR="005856E1">
        <w:t>in the following section and allow</w:t>
      </w:r>
      <w:r w:rsidR="006178FB">
        <w:t>ed</w:t>
      </w:r>
      <w:r w:rsidR="005856E1">
        <w:t xml:space="preserve"> for a better comparison to the performance </w:t>
      </w:r>
      <w:r w:rsidR="00FA2A4F">
        <w:t>on CH</w:t>
      </w:r>
      <w:r w:rsidR="00FA2A4F">
        <w:noBreakHyphen/>
        <w:t xml:space="preserve">E </w:t>
      </w:r>
      <w:r w:rsidR="00FA2A4F" w:rsidRPr="00FA2A4F">
        <w:t>and</w:t>
      </w:r>
      <w:r w:rsidR="00FA2A4F">
        <w:t xml:space="preserve"> </w:t>
      </w:r>
      <w:r w:rsidR="005856E1" w:rsidRPr="00FA2A4F">
        <w:t>CH</w:t>
      </w:r>
      <w:r w:rsidR="00FA2A4F">
        <w:noBreakHyphen/>
      </w:r>
      <w:r w:rsidR="005856E1">
        <w:t>M</w:t>
      </w:r>
      <w:r w:rsidR="003D12EA">
        <w:t>.</w:t>
      </w:r>
    </w:p>
    <w:p w14:paraId="1B661897" w14:textId="671EFC8C" w:rsidR="00E05430" w:rsidRDefault="0030614C">
      <w:pPr>
        <w:pStyle w:val="Heading1"/>
      </w:pPr>
      <w:r>
        <w:t xml:space="preserve"> </w:t>
      </w:r>
      <w:r w:rsidR="00E05430">
        <w:t xml:space="preserve">Results </w:t>
      </w:r>
      <w:r w:rsidR="005B52FC">
        <w:t>and</w:t>
      </w:r>
      <w:r w:rsidR="00E05430">
        <w:t xml:space="preserve"> Discussion</w:t>
      </w:r>
    </w:p>
    <w:p w14:paraId="20E29463" w14:textId="45ACD924" w:rsidR="00E05430" w:rsidRDefault="00706940" w:rsidP="00E05430">
      <w:r>
        <w:t xml:space="preserve">The truncation level for CVSB and CDP </w:t>
      </w:r>
      <w:r w:rsidR="002B5AB8">
        <w:t>was</w:t>
      </w:r>
      <w:r>
        <w:t xml:space="preserve"> </w:t>
      </w:r>
      <w:r w:rsidR="002C1C2B">
        <w:t xml:space="preserve">varied </w:t>
      </w:r>
      <w:r>
        <w:t xml:space="preserve">to determine an optimal operating point for each corpus. Similarly, the initial depth of the KD tree </w:t>
      </w:r>
      <w:r w:rsidR="00E42F93">
        <w:t xml:space="preserve">was </w:t>
      </w:r>
      <w:r w:rsidR="002C1C2B">
        <w:t xml:space="preserve">adjusted </w:t>
      </w:r>
      <w:r>
        <w:t xml:space="preserve">for AVDPM to determine the effect on performance. Each algorithm </w:t>
      </w:r>
      <w:r w:rsidR="00E42F93">
        <w:t xml:space="preserve">was </w:t>
      </w:r>
      <w:r>
        <w:t xml:space="preserve">iterated ten times and an average misclassification error rate </w:t>
      </w:r>
      <w:r w:rsidR="00E42F93">
        <w:t xml:space="preserve">was </w:t>
      </w:r>
      <w:r>
        <w:t xml:space="preserve">calculated. </w:t>
      </w:r>
      <w:r w:rsidR="004C4673">
        <w:t>A</w:t>
      </w:r>
      <w:r>
        <w:t xml:space="preserve"> table of the best</w:t>
      </w:r>
      <w:r w:rsidR="002C1C2B">
        <w:t xml:space="preserve"> </w:t>
      </w:r>
      <w:r>
        <w:t>error rates</w:t>
      </w:r>
      <w:r w:rsidR="004C4673">
        <w:t xml:space="preserve"> on </w:t>
      </w:r>
      <w:r w:rsidR="002C1C2B">
        <w:t xml:space="preserve">their </w:t>
      </w:r>
      <w:r w:rsidR="004C4673">
        <w:t>respective evaluation sets</w:t>
      </w:r>
      <w:r>
        <w:t xml:space="preserve"> </w:t>
      </w:r>
      <w:r w:rsidR="004C4673">
        <w:t>are</w:t>
      </w:r>
      <w:r>
        <w:t xml:space="preserve"> show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r w:rsidR="002C1C2B">
        <w:t>, along with the associated parameter values.</w:t>
      </w:r>
    </w:p>
    <w:p w14:paraId="7A1E3158" w14:textId="77777777" w:rsidR="0014563E" w:rsidRDefault="004C4673" w:rsidP="003D12EA">
      <w:pPr>
        <w:pStyle w:val="BodyText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3D12EA">
      <w:pPr>
        <w:pStyle w:val="BodyText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model is trained on less than half the number of segments as those for English.  </w:t>
      </w:r>
    </w:p>
    <w:p w14:paraId="1EA7DA81" w14:textId="2D2F52BC" w:rsidR="00347D69" w:rsidRDefault="0040436A" w:rsidP="003D12EA">
      <w:pPr>
        <w:pStyle w:val="BodyTextNext"/>
      </w:pPr>
      <w:r w:rsidRPr="0053095E">
        <w:rPr>
          <w:noProof/>
        </w:rPr>
        <w:lastRenderedPageBreak/>
        <mc:AlternateContent>
          <mc:Choice Requires="wps">
            <w:drawing>
              <wp:anchor distT="0" distB="91440" distL="114300" distR="114300" simplePos="0" relativeHeight="251662848" behindDoc="0" locked="0" layoutInCell="1" allowOverlap="0" wp14:anchorId="23DE98DE" wp14:editId="0FCB7A13">
                <wp:simplePos x="0" y="0"/>
                <wp:positionH relativeFrom="margin">
                  <wp:align>left</wp:align>
                </wp:positionH>
                <wp:positionV relativeFrom="margin">
                  <wp:align>top</wp:align>
                </wp:positionV>
                <wp:extent cx="6115685" cy="1724025"/>
                <wp:effectExtent l="0" t="0" r="5715" b="317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8"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8"/>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left:0;text-align:left;margin-left:0;margin-top:0;width:481.55pt;height:135.75pt;z-index:251662848;visibility:visible;mso-wrap-style:square;mso-width-percent:0;mso-height-percent:0;mso-wrap-distance-left:9pt;mso-wrap-distance-top:0;mso-wrap-distance-right:9pt;mso-wrap-distance-bottom:7.2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"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9"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9"/>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r w:rsidR="00331BE2" w:rsidRPr="00160B08">
        <w:t xml:space="preserve">Table </w:t>
      </w:r>
      <w:r w:rsidR="00331BE2">
        <w:rPr>
          <w:noProof/>
        </w:rPr>
        <w:t>1</w:t>
      </w:r>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5EA7E7C4" w:rsidR="00081F82" w:rsidRDefault="003D12EA" w:rsidP="003D12EA">
      <w:pPr>
        <w:pStyle w:val="BodyTextNext"/>
      </w:pPr>
      <w:r>
        <w:rPr>
          <w:noProof/>
        </w:rPr>
        <mc:AlternateContent>
          <mc:Choice Requires="wps">
            <w:drawing>
              <wp:anchor distT="0" distB="91440" distL="114300" distR="114300" simplePos="0" relativeHeight="251663872" behindDoc="0" locked="0" layoutInCell="1" allowOverlap="0" wp14:anchorId="602A2D64" wp14:editId="4E56C4F0">
                <wp:simplePos x="0" y="0"/>
                <wp:positionH relativeFrom="margin">
                  <wp:align>left</wp:align>
                </wp:positionH>
                <wp:positionV relativeFrom="margin">
                  <wp:align>bottom</wp:align>
                </wp:positionV>
                <wp:extent cx="2837815" cy="2162175"/>
                <wp:effectExtent l="0" t="0" r="6985"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6EB863D4" w:rsidR="00FB3D33" w:rsidRDefault="00EC57F1" w:rsidP="00DC1DFB">
                            <w:pPr>
                              <w:pStyle w:val="Caption"/>
                              <w:spacing w:after="0"/>
                              <w:ind w:left="0" w:right="0"/>
                              <w:jc w:val="both"/>
                            </w:pPr>
                            <w:r>
                              <w:rPr>
                                <w:noProof/>
                              </w:rPr>
                              <w:drawing>
                                <wp:inline distT="0" distB="0" distL="0" distR="0" wp14:anchorId="33114ACB" wp14:editId="46548AE7">
                                  <wp:extent cx="2836638" cy="17335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837815" cy="1734270"/>
                                          </a:xfrm>
                                          <a:prstGeom prst="rect">
                                            <a:avLst/>
                                          </a:prstGeom>
                                        </pic:spPr>
                                      </pic:pic>
                                    </a:graphicData>
                                  </a:graphic>
                                </wp:inline>
                              </w:drawing>
                            </w:r>
                          </w:p>
                          <w:p w14:paraId="04E222A4" w14:textId="10153FB3" w:rsidR="00FB3D33" w:rsidRDefault="00FB3D33" w:rsidP="00FB3D33">
                            <w:pPr>
                              <w:pStyle w:val="Caption"/>
                              <w:ind w:left="0" w:right="0"/>
                              <w:jc w:val="both"/>
                            </w:pPr>
                            <w:bookmarkStart w:id="10"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0"/>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" o:allowoverlap="f" stroked="f">
                <v:textbox inset="0,0,0,0">
                  <w:txbxContent>
                    <w:p w14:paraId="13321F29" w14:textId="6EB863D4" w:rsidR="00FB3D33" w:rsidRDefault="00EC57F1" w:rsidP="00DC1DFB">
                      <w:pPr>
                        <w:pStyle w:val="Caption"/>
                        <w:spacing w:after="0"/>
                        <w:ind w:left="0" w:right="0"/>
                        <w:jc w:val="both"/>
                      </w:pPr>
                      <w:r>
                        <w:rPr>
                          <w:noProof/>
                        </w:rPr>
                        <w:drawing>
                          <wp:inline distT="0" distB="0" distL="0" distR="0" wp14:anchorId="33114ACB" wp14:editId="46548AE7">
                            <wp:extent cx="2836638" cy="173355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837815" cy="1734270"/>
                                    </a:xfrm>
                                    <a:prstGeom prst="rect">
                                      <a:avLst/>
                                    </a:prstGeom>
                                  </pic:spPr>
                                </pic:pic>
                              </a:graphicData>
                            </a:graphic>
                          </wp:inline>
                        </w:drawing>
                      </w:r>
                    </w:p>
                    <w:p w14:paraId="04E222A4" w14:textId="10153FB3" w:rsidR="00FB3D33" w:rsidRDefault="00FB3D33" w:rsidP="00FB3D33">
                      <w:pPr>
                        <w:pStyle w:val="Caption"/>
                        <w:ind w:left="0" w:right="0"/>
                        <w:jc w:val="both"/>
                      </w:pPr>
                      <w:bookmarkStart w:id="11"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1"/>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820824">
        <w:t xml:space="preserve">AVDPM’s performance </w:t>
      </w:r>
      <w:r w:rsidR="00BC7EC7">
        <w:t>and average number of mixture components are</w:t>
      </w:r>
      <w:r w:rsidR="00820824">
        <w:t xml:space="preserve"> comparable to both CVSB and CDP</w:t>
      </w:r>
      <w:r>
        <w:t xml:space="preserve">. However, </w:t>
      </w:r>
      <w:r w:rsidR="00BC7EC7">
        <w:t>the</w:t>
      </w:r>
      <w:r w:rsidR="00820824">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331BE2">
        <w:t>[3]</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r w:rsidR="00331BE2" w:rsidRPr="00160B08">
        <w:t xml:space="preserve">Table </w:t>
      </w:r>
      <w:r w:rsidR="00331BE2">
        <w:rPr>
          <w:noProof/>
        </w:rPr>
        <w:t>1</w:t>
      </w:r>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w:t>
      </w:r>
      <w:r w:rsidR="00E42F93">
        <w:t xml:space="preserve">was found to </w:t>
      </w:r>
      <w:r w:rsidR="00BC7EC7">
        <w:t xml:space="preserve">only marginally </w:t>
      </w:r>
      <w:r w:rsidR="005B4262">
        <w:t>worsen</w:t>
      </w:r>
      <w:r w:rsidR="002C1C2B">
        <w:t xml:space="preserve"> the </w:t>
      </w:r>
      <w:r w:rsidR="00BC7EC7">
        <w:t xml:space="preserve">error </w:t>
      </w:r>
      <w:r w:rsidR="002C1C2B">
        <w:t>rates (</w:t>
      </w:r>
      <w:r w:rsidR="00BC7EC7">
        <w:t xml:space="preserve">by </w:t>
      </w:r>
      <w:r w:rsidR="005B4262">
        <w:t>1.32% and 1.14% respectively</w:t>
      </w:r>
      <w:r w:rsidR="002C1C2B">
        <w:t>)</w:t>
      </w:r>
      <w:r w:rsidR="005B4262">
        <w:t xml:space="preserve">. </w:t>
      </w:r>
    </w:p>
    <w:p w14:paraId="6877597B" w14:textId="1BFF76B5" w:rsidR="001453E8" w:rsidRDefault="0043135C" w:rsidP="003D12EA">
      <w:pPr>
        <w:pStyle w:val="BodyTextNext"/>
      </w:pPr>
      <w:r>
        <w:t xml:space="preserve">This is particularly interesting as </w:t>
      </w:r>
      <w:r w:rsidR="003D12EA">
        <w:fldChar w:fldCharType="begin"/>
      </w:r>
      <w:r w:rsidR="003D12EA">
        <w:instrText xml:space="preserve"> REF _Ref351046010 </w:instrText>
      </w:r>
      <w:r w:rsidR="003D12EA">
        <w:fldChar w:fldCharType="separate"/>
      </w:r>
      <w:r w:rsidR="00331BE2">
        <w:t xml:space="preserve">Figure </w:t>
      </w:r>
      <w:r w:rsidR="00331BE2">
        <w:rPr>
          <w:noProof/>
        </w:rPr>
        <w:t>3</w:t>
      </w:r>
      <w:r w:rsidR="003D12EA">
        <w:fldChar w:fldCharType="end"/>
      </w:r>
      <w:r w:rsidR="003D12EA">
        <w:t xml:space="preserve"> </w:t>
      </w:r>
      <w:r w:rsidR="006046BA">
        <w:t xml:space="preserve">shows </w:t>
      </w:r>
      <w:r w:rsidR="003D12EA">
        <w:t xml:space="preserve">the actual measured CPU times for training as a function of the amount of training data for </w:t>
      </w:r>
      <w:r w:rsidR="006046BA">
        <w:t xml:space="preserve">AVDPM, CVSB, and CDP. </w:t>
      </w:r>
      <w:r w:rsidR="003D12EA">
        <w:t xml:space="preserve">CPU </w:t>
      </w:r>
      <w:r w:rsidR="006046BA">
        <w:t>times</w:t>
      </w:r>
      <w:r w:rsidR="00F330FA">
        <w:t xml:space="preserve"> were obtained using optimal</w:t>
      </w:r>
      <w:r w:rsidR="003D12EA">
        <w:t xml:space="preserve"> operating points on</w:t>
      </w:r>
      <w:r w:rsidR="002C1C2B">
        <w:t xml:space="preserve"> </w:t>
      </w:r>
      <w:r w:rsidR="003D12EA">
        <w:t>TIMIT</w:t>
      </w:r>
      <w:r w:rsidR="002C1C2B">
        <w:t xml:space="preserve"> </w:t>
      </w:r>
      <w:r w:rsidR="00F330FA">
        <w:t>whe</w:t>
      </w:r>
      <w:r w:rsidR="003D12EA">
        <w:t xml:space="preserve">n </w:t>
      </w:r>
      <w:r w:rsidR="00F330FA">
        <w:t xml:space="preserve">the initial depth of the KD </w:t>
      </w:r>
      <w:r w:rsidR="00704E2F">
        <w:t>tree is set to 4</w:t>
      </w:r>
      <w:r w:rsidR="00F330FA">
        <w:t xml:space="preserve"> for AVDPM and the truncation level </w:t>
      </w:r>
      <w:r w:rsidR="003D12EA">
        <w:t>to 4 for both CDP and CVSB</w:t>
      </w:r>
      <w:r w:rsidR="00F330FA">
        <w:t>.</w:t>
      </w:r>
      <w:r w:rsidR="003D12EA">
        <w:t xml:space="preserve"> These plots were </w:t>
      </w:r>
      <w:r w:rsidR="001453E8">
        <w:t xml:space="preserve">extrapolated to show the theoretical training time for a much larger corpus such as </w:t>
      </w:r>
      <w:r w:rsidR="00851EDD">
        <w:t xml:space="preserve">Fisher </w:t>
      </w:r>
      <w:r w:rsidR="004A002E">
        <w:fldChar w:fldCharType="begin"/>
      </w:r>
      <w:r w:rsidR="004A002E">
        <w:instrText xml:space="preserve"> REF _Ref351474303 \r </w:instrText>
      </w:r>
      <w:r w:rsidR="004A002E">
        <w:fldChar w:fldCharType="separate"/>
      </w:r>
      <w:r w:rsidR="00331BE2">
        <w:t>[15]</w:t>
      </w:r>
      <w:r w:rsidR="004A002E">
        <w:fldChar w:fldCharType="end"/>
      </w:r>
      <w:r w:rsidR="001453E8">
        <w:t>.</w:t>
      </w:r>
      <w:r w:rsidR="000B2BAB">
        <w:t xml:space="preserve"> We have generated these extrapolated results using simulated data since we do not have access to corpora of this size. These run-time differences held for simulated data and should not be data dependent.</w:t>
      </w:r>
    </w:p>
    <w:p w14:paraId="0DC4F40C" w14:textId="3F36748C" w:rsidR="006046BA" w:rsidRPr="00F330FA" w:rsidRDefault="0043135C" w:rsidP="003D12EA">
      <w:pPr>
        <w:pStyle w:val="BodyTextNext"/>
      </w:pPr>
      <w:r>
        <w:t>It can be seen here that the required training times of CVSB and CDP grow rapidly as the number of training samples increases. Furthermore,</w:t>
      </w:r>
      <w:r w:rsidR="000B2BAB">
        <w:t xml:space="preserve"> </w:t>
      </w:r>
      <w:r w:rsidR="00E64730">
        <w:t xml:space="preserve">CH-E and CH-M require </w:t>
      </w:r>
      <w:bookmarkStart w:id="12" w:name="_GoBack"/>
      <w:bookmarkEnd w:id="12"/>
      <w:r w:rsidR="00E64730">
        <w:t>higher truncation levels</w:t>
      </w:r>
      <w:r w:rsidR="000B2BAB">
        <w:t>. A</w:t>
      </w:r>
      <w:r w:rsidR="00E64730">
        <w:t xml:space="preserve">s can be see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r w:rsidR="00E64730">
        <w:t>,</w:t>
      </w:r>
      <w:r>
        <w:t xml:space="preserve"> </w:t>
      </w:r>
      <w:r w:rsidR="00E64730">
        <w:t>these algorithms generally</w:t>
      </w:r>
      <w:r w:rsidR="000B2BAB">
        <w:t xml:space="preserve"> </w:t>
      </w:r>
      <w:r w:rsidR="00E64730">
        <w:t xml:space="preserve">choose the maximum number of mixture components (this is at least true for relatively low truncation levels). This indicates that the training time </w:t>
      </w:r>
      <w:r w:rsidR="00E42F93">
        <w:t>should</w:t>
      </w:r>
      <w:r w:rsidR="000B2BAB">
        <w:t xml:space="preserve"> </w:t>
      </w:r>
      <w:r w:rsidR="00666B07">
        <w:t xml:space="preserve">increase </w:t>
      </w:r>
      <w:r w:rsidR="00E42F93">
        <w:t xml:space="preserve">linearly </w:t>
      </w:r>
      <w:r w:rsidR="00666B07">
        <w:t>as</w:t>
      </w:r>
      <w:r w:rsidR="00E64730">
        <w:t xml:space="preserve"> </w:t>
      </w:r>
      <w:r w:rsidR="000B2BAB">
        <w:t xml:space="preserve">the </w:t>
      </w:r>
      <w:r w:rsidR="00E64730">
        <w:t>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8D2C96">
        <w:t xml:space="preserve">tree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331BE2">
        <w:t xml:space="preserve">Figure </w:t>
      </w:r>
      <w:r w:rsidR="00331BE2">
        <w:rPr>
          <w:noProof/>
        </w:rPr>
        <w:t>3</w:t>
      </w:r>
      <w:r w:rsidR="00E64730">
        <w:fldChar w:fldCharType="end"/>
      </w:r>
      <w:r w:rsidR="00E64730">
        <w:t xml:space="preserve"> </w:t>
      </w:r>
      <w:r w:rsidR="001453E8">
        <w:t>that the training time required by AVDPM is significantly less affected as the amount of data increases and would</w:t>
      </w:r>
      <w:r w:rsidR="000B2BAB">
        <w:t xml:space="preserve"> </w:t>
      </w:r>
      <w:r w:rsidR="001453E8">
        <w:t>be almost two orders of magnitude faster when training</w:t>
      </w:r>
      <w:r w:rsidR="00BC00C0">
        <w:t xml:space="preserve"> on</w:t>
      </w:r>
      <w:r w:rsidR="001453E8">
        <w:t xml:space="preserve"> a large corpus such as F</w:t>
      </w:r>
      <w:r w:rsidR="00DB2007">
        <w:t>isher</w:t>
      </w:r>
      <w:r w:rsidR="001453E8">
        <w:t>.</w:t>
      </w:r>
    </w:p>
    <w:p w14:paraId="5C8EB76B" w14:textId="77777777" w:rsidR="00081F82" w:rsidRDefault="00347D69">
      <w:pPr>
        <w:pStyle w:val="Heading1"/>
      </w:pPr>
      <w:r>
        <w:t xml:space="preserve"> </w:t>
      </w:r>
      <w:r w:rsidR="00081F82">
        <w:t>Conclusions</w:t>
      </w:r>
    </w:p>
    <w:p w14:paraId="0A42A034" w14:textId="4EE82858"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w:t>
      </w:r>
      <w:r w:rsidR="00C72C5D">
        <w:t>For further improvements t</w:t>
      </w:r>
      <w:r w:rsidR="00AB46E3">
        <w:t xml:space="preserve">hese nonparametric models can be extended to HMMs to not only find the structure of each state’s distribution but to also find the structure of the HMM itself, i.e. the number of states and the transitions between them. </w:t>
      </w:r>
      <w:r>
        <w:t xml:space="preserve">However, </w:t>
      </w:r>
      <w:r w:rsidR="00652871">
        <w:t xml:space="preserve">due to </w:t>
      </w:r>
      <w:r w:rsidR="00C72C5D">
        <w:t xml:space="preserve">these methods’ </w:t>
      </w:r>
      <w:r w:rsidR="00652871">
        <w:t xml:space="preserve">infinite 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56F0B393" w:rsidR="008B60F6" w:rsidRDefault="00BC00C0" w:rsidP="003D12EA">
      <w:pPr>
        <w:pStyle w:val="BodyTextNext"/>
      </w:pPr>
      <w:r>
        <w:t xml:space="preserve">CVSB and CDP have optimal truncation levels between 4 and 10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t xml:space="preserve">n initial depth of 4 for </w:t>
      </w:r>
      <w:r w:rsidR="00161B6C">
        <w:t xml:space="preserve">AVDPM </w:t>
      </w:r>
      <w:r>
        <w:t>yield</w:t>
      </w:r>
      <w:r w:rsidR="00E878F6">
        <w:t>ed</w:t>
      </w:r>
      <w:r>
        <w:t xml:space="preserve"> optimal, or very near optimal, results for data ranging from </w:t>
      </w:r>
      <w:r w:rsidR="00691E44">
        <w:t xml:space="preserve">cleanly recorded </w:t>
      </w:r>
      <w:r>
        <w:t>read speech to noisy conversational telephone speech. Furth</w:t>
      </w:r>
      <w:r w:rsidR="009D53E5">
        <w:t>ermore, this algorithm is significantly less affected by the</w:t>
      </w:r>
      <w:r>
        <w:t xml:space="preserve"> amount of training data and is theoretically able to train large corpora </w:t>
      </w:r>
      <w:r w:rsidR="009D53E5">
        <w:t>orders of magnitude faster than CVSB or CDP.</w:t>
      </w:r>
      <w:r>
        <w:t xml:space="preserve"> </w:t>
      </w:r>
    </w:p>
    <w:p w14:paraId="55264991" w14:textId="2ACB7D53" w:rsidR="0004128C" w:rsidRDefault="0030614C">
      <w:pPr>
        <w:pStyle w:val="Heading1"/>
      </w:pPr>
      <w:r>
        <w:t xml:space="preserve"> </w:t>
      </w:r>
      <w:r w:rsidR="0004128C">
        <w:t>Acknowledgements</w:t>
      </w:r>
    </w:p>
    <w:p w14:paraId="7F69CB99" w14:textId="72B7FD03" w:rsidR="00AB46E3" w:rsidRPr="0004128C" w:rsidRDefault="0004128C" w:rsidP="003D12EA">
      <w:pPr>
        <w:widowControl w:val="0"/>
      </w:pPr>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5B93934C" w:rsidR="00EE28EB" w:rsidRPr="0033735D" w:rsidRDefault="0030614C">
      <w:pPr>
        <w:pStyle w:val="Heading1"/>
      </w:pPr>
      <w:r>
        <w:lastRenderedPageBreak/>
        <w:t xml:space="preserve"> </w:t>
      </w:r>
      <w:r w:rsidR="00EE28EB" w:rsidRPr="0033735D">
        <w:t>References</w:t>
      </w:r>
    </w:p>
    <w:p w14:paraId="1975ADF2" w14:textId="37041D85" w:rsidR="008E00D6" w:rsidRPr="004B79FC" w:rsidRDefault="009F58C0" w:rsidP="004F2931">
      <w:pPr>
        <w:pStyle w:val="Reference"/>
        <w:rPr>
          <w:sz w:val="16"/>
          <w:szCs w:val="16"/>
        </w:rPr>
      </w:pPr>
      <w:bookmarkStart w:id="13" w:name="_Ref225082960"/>
      <w:bookmarkStart w:id="14" w:name="_Ref349238807"/>
      <w:bookmarkStart w:id="15" w:name="_Ref131087840"/>
      <w:r w:rsidRPr="004B79FC">
        <w:rPr>
          <w:sz w:val="16"/>
          <w:szCs w:val="16"/>
        </w:rPr>
        <w:t xml:space="preserve">C. </w:t>
      </w:r>
      <w:proofErr w:type="spellStart"/>
      <w:r w:rsidRPr="004B79FC">
        <w:rPr>
          <w:sz w:val="16"/>
          <w:szCs w:val="16"/>
        </w:rPr>
        <w:t>Antoniak</w:t>
      </w:r>
      <w:proofErr w:type="spellEnd"/>
      <w:r w:rsidRPr="004B79FC">
        <w:rPr>
          <w:sz w:val="16"/>
          <w:szCs w:val="16"/>
        </w:rPr>
        <w:t xml:space="preserve">, “Mixtures of Dirichlet Process with Applications to Bayesian Nonparametric Problems,” </w:t>
      </w:r>
      <w:r w:rsidRPr="004B79FC">
        <w:rPr>
          <w:i/>
          <w:iCs/>
          <w:sz w:val="16"/>
          <w:szCs w:val="16"/>
        </w:rPr>
        <w:t>The Annals of Statistics</w:t>
      </w:r>
      <w:r w:rsidRPr="004B79FC">
        <w:rPr>
          <w:sz w:val="16"/>
          <w:szCs w:val="16"/>
        </w:rPr>
        <w:t>, vol. 2, no. 7, pp. 1152–1174, 1974.</w:t>
      </w:r>
      <w:r w:rsidRPr="004B79FC">
        <w:rPr>
          <w:noProof/>
          <w:sz w:val="16"/>
          <w:szCs w:val="16"/>
        </w:rPr>
        <w:t xml:space="preserve"> </w:t>
      </w:r>
      <w:bookmarkEnd w:id="13"/>
    </w:p>
    <w:p w14:paraId="4F7CF78C" w14:textId="02037025" w:rsidR="004F2931" w:rsidRPr="004B79FC" w:rsidRDefault="009F58C0" w:rsidP="004F2931">
      <w:pPr>
        <w:pStyle w:val="Reference"/>
        <w:rPr>
          <w:sz w:val="16"/>
          <w:szCs w:val="16"/>
        </w:rPr>
      </w:pPr>
      <w:bookmarkStart w:id="16" w:name="_Ref351731459"/>
      <w:bookmarkStart w:id="17" w:name="_Ref351536319"/>
      <w:r w:rsidRPr="004B79FC">
        <w:rPr>
          <w:sz w:val="16"/>
          <w:szCs w:val="16"/>
        </w:rPr>
        <w:t xml:space="preserve">K. Kurihara, “Collapsed variational Dirichlet process mixture models,” in </w:t>
      </w:r>
      <w:r w:rsidRPr="004B79FC">
        <w:rPr>
          <w:i/>
          <w:iCs/>
          <w:sz w:val="16"/>
          <w:szCs w:val="16"/>
        </w:rPr>
        <w:t>International Joint Conference on Artificial Intelligence</w:t>
      </w:r>
      <w:r w:rsidRPr="004B79FC">
        <w:rPr>
          <w:sz w:val="16"/>
          <w:szCs w:val="16"/>
        </w:rPr>
        <w:t>, 2007, pp. 1–6.</w:t>
      </w:r>
      <w:bookmarkEnd w:id="16"/>
      <w:r w:rsidRPr="004B79FC">
        <w:rPr>
          <w:sz w:val="16"/>
          <w:szCs w:val="16"/>
        </w:rPr>
        <w:t xml:space="preserve"> </w:t>
      </w:r>
      <w:bookmarkEnd w:id="14"/>
      <w:bookmarkEnd w:id="17"/>
    </w:p>
    <w:p w14:paraId="083190FA" w14:textId="0F9E6B1D" w:rsidR="00D72804" w:rsidRPr="004B79FC" w:rsidRDefault="009F58C0" w:rsidP="002866BF">
      <w:pPr>
        <w:pStyle w:val="Reference"/>
        <w:rPr>
          <w:sz w:val="16"/>
          <w:szCs w:val="16"/>
        </w:rPr>
      </w:pPr>
      <w:bookmarkStart w:id="18" w:name="_Ref351731461"/>
      <w:bookmarkStart w:id="19" w:name="_Ref349238832"/>
      <w:r w:rsidRPr="004B79FC">
        <w:rPr>
          <w:sz w:val="16"/>
          <w:szCs w:val="16"/>
        </w:rPr>
        <w:t xml:space="preserve">K. Kurihara, M. Welling, and N. </w:t>
      </w:r>
      <w:proofErr w:type="spellStart"/>
      <w:r w:rsidRPr="004B79FC">
        <w:rPr>
          <w:sz w:val="16"/>
          <w:szCs w:val="16"/>
        </w:rPr>
        <w:t>Vlassis</w:t>
      </w:r>
      <w:proofErr w:type="spellEnd"/>
      <w:r w:rsidRPr="004B79FC">
        <w:rPr>
          <w:sz w:val="16"/>
          <w:szCs w:val="16"/>
        </w:rPr>
        <w:t xml:space="preserve">, “Accelerated Variational Dirichlet Process Mixtures,” in </w:t>
      </w:r>
      <w:r w:rsidRPr="004B79FC">
        <w:rPr>
          <w:i/>
          <w:iCs/>
          <w:sz w:val="16"/>
          <w:szCs w:val="16"/>
        </w:rPr>
        <w:t>Advances in Neural Information Processing Systems</w:t>
      </w:r>
      <w:r w:rsidRPr="004B79FC">
        <w:rPr>
          <w:sz w:val="16"/>
          <w:szCs w:val="16"/>
        </w:rPr>
        <w:t xml:space="preserve">, 1st ed., B. </w:t>
      </w:r>
      <w:proofErr w:type="spellStart"/>
      <w:r w:rsidRPr="004B79FC">
        <w:rPr>
          <w:sz w:val="16"/>
          <w:szCs w:val="16"/>
        </w:rPr>
        <w:t>Scholkopf</w:t>
      </w:r>
      <w:proofErr w:type="spellEnd"/>
      <w:r w:rsidRPr="004B79FC">
        <w:rPr>
          <w:sz w:val="16"/>
          <w:szCs w:val="16"/>
        </w:rPr>
        <w:t>, J. Platt, and T. Hofmann, Eds. Boston, Massachusetts, USA: The MIT Press, 2007, pp. 1–8.</w:t>
      </w:r>
      <w:bookmarkEnd w:id="18"/>
      <w:r w:rsidRPr="004B79FC">
        <w:rPr>
          <w:sz w:val="16"/>
          <w:szCs w:val="16"/>
        </w:rPr>
        <w:t xml:space="preserve"> </w:t>
      </w:r>
      <w:bookmarkEnd w:id="19"/>
    </w:p>
    <w:p w14:paraId="7093757F" w14:textId="4AE5FE14" w:rsidR="002866BF" w:rsidRPr="004B79FC" w:rsidRDefault="009F58C0" w:rsidP="002866BF">
      <w:pPr>
        <w:pStyle w:val="Reference"/>
        <w:rPr>
          <w:sz w:val="16"/>
          <w:szCs w:val="16"/>
        </w:rPr>
      </w:pPr>
      <w:bookmarkStart w:id="20" w:name="_Ref349483555"/>
      <w:r w:rsidRPr="004B79FC">
        <w:rPr>
          <w:sz w:val="16"/>
          <w:szCs w:val="16"/>
        </w:rPr>
        <w:t xml:space="preserve">R. Neal, “Bayesian Mixture Modeling by Monte Carlo Simulation,” 1991. </w:t>
      </w:r>
      <w:bookmarkEnd w:id="20"/>
    </w:p>
    <w:p w14:paraId="288A7BB2" w14:textId="27CAE38F" w:rsidR="003A79F3" w:rsidRPr="004B79FC" w:rsidRDefault="009F58C0" w:rsidP="003A79F3">
      <w:pPr>
        <w:pStyle w:val="Reference"/>
        <w:rPr>
          <w:sz w:val="16"/>
          <w:szCs w:val="16"/>
        </w:rPr>
      </w:pPr>
      <w:bookmarkStart w:id="21" w:name="_Ref349996341"/>
      <w:bookmarkStart w:id="22" w:name="_Ref351536042"/>
      <w:r w:rsidRPr="004B79FC">
        <w:rPr>
          <w:sz w:val="16"/>
          <w:szCs w:val="16"/>
        </w:rPr>
        <w:t xml:space="preserve">J. Paisley, “Machine learning with Dirichlet and beta process priors: Theory and Applications,” Duke University, 2012. </w:t>
      </w:r>
      <w:bookmarkEnd w:id="21"/>
      <w:bookmarkEnd w:id="22"/>
    </w:p>
    <w:p w14:paraId="40E4E74E" w14:textId="5BC8118B" w:rsidR="003A79F3" w:rsidRPr="004B79FC" w:rsidRDefault="009F58C0" w:rsidP="003A79F3">
      <w:pPr>
        <w:pStyle w:val="Reference"/>
        <w:rPr>
          <w:sz w:val="16"/>
          <w:szCs w:val="16"/>
        </w:rPr>
      </w:pPr>
      <w:bookmarkStart w:id="23" w:name="_Ref349996343"/>
      <w:r w:rsidRPr="004B79FC">
        <w:rPr>
          <w:sz w:val="16"/>
          <w:szCs w:val="16"/>
        </w:rPr>
        <w:t xml:space="preserve">C. E. Rasmussen, “The Infinite Gaussian Mixture Model,” in </w:t>
      </w:r>
      <w:r w:rsidRPr="004B79FC">
        <w:rPr>
          <w:i/>
          <w:iCs/>
          <w:sz w:val="16"/>
          <w:szCs w:val="16"/>
        </w:rPr>
        <w:t>In Advances in Neural Information Processing Systems</w:t>
      </w:r>
      <w:r w:rsidRPr="004B79FC">
        <w:rPr>
          <w:sz w:val="16"/>
          <w:szCs w:val="16"/>
        </w:rPr>
        <w:t xml:space="preserve">, MIT Press, 2000, pp. 554–560. </w:t>
      </w:r>
      <w:bookmarkEnd w:id="23"/>
    </w:p>
    <w:p w14:paraId="079107E6" w14:textId="0F44C4DF" w:rsidR="00EB4B11" w:rsidRPr="004B79FC" w:rsidRDefault="009F58C0" w:rsidP="003A79F3">
      <w:pPr>
        <w:pStyle w:val="Reference"/>
        <w:rPr>
          <w:sz w:val="16"/>
          <w:szCs w:val="16"/>
        </w:rPr>
      </w:pPr>
      <w:bookmarkStart w:id="24" w:name="_Ref351535794"/>
      <w:r w:rsidRPr="004B79FC">
        <w:rPr>
          <w:sz w:val="16"/>
          <w:szCs w:val="16"/>
        </w:rPr>
        <w:t xml:space="preserve">D. Blei and M. Jordan, “Variational inference for Dirichlet process mixtures,” </w:t>
      </w:r>
      <w:r w:rsidRPr="004B79FC">
        <w:rPr>
          <w:i/>
          <w:iCs/>
          <w:sz w:val="16"/>
          <w:szCs w:val="16"/>
        </w:rPr>
        <w:t>Bayesian Analysis</w:t>
      </w:r>
      <w:r w:rsidRPr="004B79FC">
        <w:rPr>
          <w:sz w:val="16"/>
          <w:szCs w:val="16"/>
        </w:rPr>
        <w:t xml:space="preserve">, vol. 1, pp. 121–144, 2005. </w:t>
      </w:r>
      <w:bookmarkEnd w:id="24"/>
    </w:p>
    <w:p w14:paraId="640F8F8E" w14:textId="09BBA573" w:rsidR="001902A3" w:rsidRPr="004B79FC" w:rsidRDefault="004B79FC" w:rsidP="00297187">
      <w:pPr>
        <w:pStyle w:val="Reference"/>
        <w:rPr>
          <w:sz w:val="16"/>
          <w:szCs w:val="16"/>
        </w:rPr>
      </w:pPr>
      <w:bookmarkStart w:id="25" w:name="_Ref349484662"/>
      <w:r w:rsidRPr="004B79FC">
        <w:rPr>
          <w:sz w:val="16"/>
          <w:szCs w:val="16"/>
        </w:rPr>
        <w:t xml:space="preserve">L. Paul, G. Simons, and C. </w:t>
      </w:r>
      <w:proofErr w:type="spellStart"/>
      <w:r w:rsidRPr="004B79FC">
        <w:rPr>
          <w:sz w:val="16"/>
          <w:szCs w:val="16"/>
        </w:rPr>
        <w:t>Fennig</w:t>
      </w:r>
      <w:proofErr w:type="spellEnd"/>
      <w:r w:rsidRPr="004B79FC">
        <w:rPr>
          <w:sz w:val="16"/>
          <w:szCs w:val="16"/>
        </w:rPr>
        <w:t>, “</w:t>
      </w:r>
      <w:proofErr w:type="spellStart"/>
      <w:r w:rsidRPr="004B79FC">
        <w:rPr>
          <w:sz w:val="16"/>
          <w:szCs w:val="16"/>
        </w:rPr>
        <w:t>Ethnologue</w:t>
      </w:r>
      <w:proofErr w:type="spellEnd"/>
      <w:r w:rsidRPr="004B79FC">
        <w:rPr>
          <w:sz w:val="16"/>
          <w:szCs w:val="16"/>
        </w:rPr>
        <w:t xml:space="preserve">: Languages of the World,” 2009. [Online]. Available: http://www.ethnologue.com. [Accessed: 03-Feb-2013]. </w:t>
      </w:r>
      <w:bookmarkEnd w:id="25"/>
    </w:p>
    <w:p w14:paraId="4A2FB1D9" w14:textId="1E12C559" w:rsidR="00D61252" w:rsidRPr="004B79FC" w:rsidRDefault="004B79FC" w:rsidP="00D61252">
      <w:pPr>
        <w:pStyle w:val="Reference"/>
        <w:rPr>
          <w:sz w:val="16"/>
          <w:szCs w:val="16"/>
        </w:rPr>
      </w:pPr>
      <w:bookmarkStart w:id="26" w:name="_Ref349918404"/>
      <w:r w:rsidRPr="004B79FC">
        <w:rPr>
          <w:sz w:val="16"/>
          <w:szCs w:val="16"/>
        </w:rPr>
        <w:t xml:space="preserve">“The History of Automatic Speech Recognition Evaluations at NIST,” </w:t>
      </w:r>
      <w:r w:rsidRPr="004B79FC">
        <w:rPr>
          <w:i/>
          <w:iCs/>
          <w:sz w:val="16"/>
          <w:szCs w:val="16"/>
        </w:rPr>
        <w:t>NIST</w:t>
      </w:r>
      <w:r w:rsidRPr="004B79FC">
        <w:rPr>
          <w:sz w:val="16"/>
          <w:szCs w:val="16"/>
        </w:rPr>
        <w:t xml:space="preserve">, 2009. [Online]. Available: http://www.itl.nist.gov/iad/mig/publications/ASRhistory/index.html. [Accessed: 03-Feb-2013]. </w:t>
      </w:r>
      <w:bookmarkEnd w:id="26"/>
    </w:p>
    <w:p w14:paraId="5F255E85" w14:textId="43044282" w:rsidR="00BE7895" w:rsidRPr="004B79FC" w:rsidRDefault="009F58C0" w:rsidP="00EB4B11">
      <w:pPr>
        <w:pStyle w:val="Reference"/>
        <w:rPr>
          <w:sz w:val="16"/>
          <w:szCs w:val="16"/>
        </w:rPr>
      </w:pPr>
      <w:bookmarkStart w:id="27" w:name="_Ref351102249"/>
      <w:bookmarkStart w:id="28" w:name="_Ref350448118"/>
      <w:r w:rsidRPr="004B79FC">
        <w:rPr>
          <w:sz w:val="16"/>
          <w:szCs w:val="16"/>
        </w:rPr>
        <w:t xml:space="preserve">W. Gu, K. Hirose, and H. Fujisaki, “Comparison of Perceived Prosodic Boundaries and Global Characteristics of Voice Fundamental Frequency Contours in Mandarin Speech,” in </w:t>
      </w:r>
      <w:r w:rsidRPr="004B79FC">
        <w:rPr>
          <w:i/>
          <w:iCs/>
          <w:sz w:val="16"/>
          <w:szCs w:val="16"/>
        </w:rPr>
        <w:t>Chinese Spoken Language Processing</w:t>
      </w:r>
      <w:r w:rsidRPr="004B79FC">
        <w:rPr>
          <w:sz w:val="16"/>
          <w:szCs w:val="16"/>
        </w:rPr>
        <w:t xml:space="preserve">, 2006, pp. 31–42. </w:t>
      </w:r>
      <w:bookmarkEnd w:id="27"/>
      <w:bookmarkEnd w:id="28"/>
    </w:p>
    <w:p w14:paraId="37A7F460" w14:textId="223098E9" w:rsidR="00B24C82" w:rsidRPr="004B79FC" w:rsidRDefault="009F58C0" w:rsidP="00632BED">
      <w:pPr>
        <w:pStyle w:val="Reference"/>
        <w:rPr>
          <w:sz w:val="16"/>
          <w:szCs w:val="16"/>
        </w:rPr>
      </w:pPr>
      <w:bookmarkStart w:id="29" w:name="_Ref350518527"/>
      <w:r w:rsidRPr="004B79FC">
        <w:rPr>
          <w:sz w:val="16"/>
          <w:szCs w:val="16"/>
        </w:rPr>
        <w:t xml:space="preserve">K.-F. Lee and H.-W. Hon, “Speaker-independent phone recognition using hidden Markov models,” </w:t>
      </w:r>
      <w:r w:rsidRPr="004B79FC">
        <w:rPr>
          <w:i/>
          <w:iCs/>
          <w:sz w:val="16"/>
          <w:szCs w:val="16"/>
        </w:rPr>
        <w:t>IEEE Transactions on Acoustics, Speech, and Signal Processing</w:t>
      </w:r>
      <w:r w:rsidRPr="004B79FC">
        <w:rPr>
          <w:sz w:val="16"/>
          <w:szCs w:val="16"/>
        </w:rPr>
        <w:t xml:space="preserve">, vol. 37, no. 11, pp. 1641–1648, 1989. </w:t>
      </w:r>
      <w:bookmarkEnd w:id="29"/>
    </w:p>
    <w:p w14:paraId="4156DB78" w14:textId="6FD458D7" w:rsidR="00632BED" w:rsidRPr="004B79FC" w:rsidRDefault="009F58C0" w:rsidP="00632BED">
      <w:pPr>
        <w:pStyle w:val="Reference"/>
        <w:rPr>
          <w:sz w:val="16"/>
          <w:szCs w:val="16"/>
        </w:rPr>
      </w:pPr>
      <w:bookmarkStart w:id="30" w:name="_Ref350518544"/>
      <w:r w:rsidRPr="004B79FC">
        <w:rPr>
          <w:sz w:val="16"/>
          <w:szCs w:val="16"/>
        </w:rPr>
        <w:t xml:space="preserve">A. </w:t>
      </w:r>
      <w:proofErr w:type="spellStart"/>
      <w:r w:rsidRPr="004B79FC">
        <w:rPr>
          <w:sz w:val="16"/>
          <w:szCs w:val="16"/>
        </w:rPr>
        <w:t>Halberstadt</w:t>
      </w:r>
      <w:proofErr w:type="spellEnd"/>
      <w:r w:rsidRPr="004B79FC">
        <w:rPr>
          <w:sz w:val="16"/>
          <w:szCs w:val="16"/>
        </w:rPr>
        <w:t xml:space="preserve"> and J. Glass, “Heterogeneous acoustic measurements for phonetic classification,” in </w:t>
      </w:r>
      <w:r w:rsidRPr="004B79FC">
        <w:rPr>
          <w:i/>
          <w:iCs/>
          <w:sz w:val="16"/>
          <w:szCs w:val="16"/>
        </w:rPr>
        <w:t xml:space="preserve">Proceedings of </w:t>
      </w:r>
      <w:proofErr w:type="spellStart"/>
      <w:r w:rsidRPr="004B79FC">
        <w:rPr>
          <w:i/>
          <w:iCs/>
          <w:sz w:val="16"/>
          <w:szCs w:val="16"/>
        </w:rPr>
        <w:t>Eurospeech</w:t>
      </w:r>
      <w:proofErr w:type="spellEnd"/>
      <w:r w:rsidRPr="004B79FC">
        <w:rPr>
          <w:sz w:val="16"/>
          <w:szCs w:val="16"/>
        </w:rPr>
        <w:t xml:space="preserve">, 1997, pp. 401–404. </w:t>
      </w:r>
      <w:bookmarkEnd w:id="30"/>
    </w:p>
    <w:p w14:paraId="3C2E6735" w14:textId="58F641CB" w:rsidR="00632BED" w:rsidRPr="004B79FC" w:rsidRDefault="009F58C0" w:rsidP="003D2457">
      <w:pPr>
        <w:pStyle w:val="Reference"/>
        <w:rPr>
          <w:sz w:val="16"/>
          <w:szCs w:val="16"/>
        </w:rPr>
      </w:pPr>
      <w:bookmarkStart w:id="31" w:name="_Ref350518546"/>
      <w:r w:rsidRPr="004B79FC">
        <w:rPr>
          <w:sz w:val="16"/>
          <w:szCs w:val="16"/>
        </w:rPr>
        <w:t xml:space="preserve">M. Ager, Z. </w:t>
      </w:r>
      <w:proofErr w:type="spellStart"/>
      <w:r w:rsidRPr="004B79FC">
        <w:rPr>
          <w:sz w:val="16"/>
          <w:szCs w:val="16"/>
        </w:rPr>
        <w:t>Cvetkovic</w:t>
      </w:r>
      <w:proofErr w:type="spellEnd"/>
      <w:r w:rsidRPr="004B79FC">
        <w:rPr>
          <w:sz w:val="16"/>
          <w:szCs w:val="16"/>
        </w:rPr>
        <w:t xml:space="preserve">, and P. </w:t>
      </w:r>
      <w:proofErr w:type="spellStart"/>
      <w:r w:rsidRPr="004B79FC">
        <w:rPr>
          <w:sz w:val="16"/>
          <w:szCs w:val="16"/>
        </w:rPr>
        <w:t>Sollich</w:t>
      </w:r>
      <w:proofErr w:type="spellEnd"/>
      <w:r w:rsidRPr="004B79FC">
        <w:rPr>
          <w:sz w:val="16"/>
          <w:szCs w:val="16"/>
        </w:rPr>
        <w:t xml:space="preserve">, “Robust phoneme classification: Exploiting the adaptability of acoustic waveform models,” in </w:t>
      </w:r>
      <w:r w:rsidRPr="004B79FC">
        <w:rPr>
          <w:i/>
          <w:iCs/>
          <w:sz w:val="16"/>
          <w:szCs w:val="16"/>
        </w:rPr>
        <w:t>EUSIPCO</w:t>
      </w:r>
      <w:r w:rsidRPr="004B79FC">
        <w:rPr>
          <w:sz w:val="16"/>
          <w:szCs w:val="16"/>
        </w:rPr>
        <w:t xml:space="preserve">, 2009. </w:t>
      </w:r>
      <w:bookmarkEnd w:id="31"/>
    </w:p>
    <w:p w14:paraId="2AE76FAC" w14:textId="2BD4CAA1" w:rsidR="00851EDD" w:rsidRPr="00966E59" w:rsidRDefault="00966E59" w:rsidP="003D2457">
      <w:pPr>
        <w:pStyle w:val="Reference"/>
        <w:rPr>
          <w:sz w:val="16"/>
          <w:szCs w:val="16"/>
        </w:rPr>
      </w:pPr>
      <w:bookmarkStart w:id="32" w:name="_Ref351537578"/>
      <w:r w:rsidRPr="00966E59">
        <w:rPr>
          <w:sz w:val="16"/>
          <w:szCs w:val="16"/>
        </w:rPr>
        <w:t xml:space="preserve">“The CMU Pronouncing Dictionary,” 2008. [Online]. Available: https://cmusphinx.svn.sourceforge.net/svnroot/cmusphinx/trunk/cmudict. [Accessed: 03-Feb-2013]. </w:t>
      </w:r>
      <w:bookmarkEnd w:id="32"/>
    </w:p>
    <w:p w14:paraId="51B4D62E" w14:textId="36EC480C" w:rsidR="001453E8" w:rsidRPr="004B79FC" w:rsidRDefault="004B79FC" w:rsidP="001453E8">
      <w:pPr>
        <w:pStyle w:val="Reference"/>
        <w:rPr>
          <w:sz w:val="16"/>
          <w:szCs w:val="16"/>
        </w:rPr>
      </w:pPr>
      <w:bookmarkStart w:id="33" w:name="_Ref351474303"/>
      <w:r w:rsidRPr="004B79FC">
        <w:rPr>
          <w:sz w:val="16"/>
          <w:szCs w:val="16"/>
        </w:rPr>
        <w:t xml:space="preserve">C. Cieri, D. Miller, and K. Walker, “The Fisher Corpus: a Resource for the Next Generations of Speech-to-Text,” in </w:t>
      </w:r>
      <w:r w:rsidRPr="004B79FC">
        <w:rPr>
          <w:i/>
          <w:iCs/>
          <w:sz w:val="16"/>
          <w:szCs w:val="16"/>
        </w:rPr>
        <w:t>Proceedings of the International Conference on Language Resources and Evaluation</w:t>
      </w:r>
      <w:r w:rsidRPr="004B79FC">
        <w:rPr>
          <w:sz w:val="16"/>
          <w:szCs w:val="16"/>
        </w:rPr>
        <w:t xml:space="preserve">, 2004, pp. 69–71. </w:t>
      </w:r>
      <w:bookmarkEnd w:id="33"/>
    </w:p>
    <w:p w14:paraId="51BD6A98" w14:textId="77777777" w:rsidR="00202FC5" w:rsidRDefault="00202FC5">
      <w:pPr>
        <w:pStyle w:val="NormalWeb"/>
        <w:divId w:val="1081681219"/>
        <w:rPr>
          <w:sz w:val="16"/>
          <w:szCs w:val="16"/>
        </w:rPr>
      </w:pPr>
    </w:p>
    <w:p w14:paraId="78B4040A" w14:textId="3702866C" w:rsidR="00202FC5" w:rsidRPr="00BE142B" w:rsidRDefault="00202FC5" w:rsidP="00202FC5">
      <w:pPr>
        <w:pStyle w:val="NormalWeb"/>
        <w:ind w:left="640" w:hanging="640"/>
        <w:rPr>
          <w:sz w:val="16"/>
          <w:szCs w:val="16"/>
        </w:rPr>
      </w:pPr>
    </w:p>
    <w:bookmarkEnd w:id="15"/>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7"/>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35A452B" w14:textId="77777777" w:rsidR="00790A16" w:rsidRDefault="00790A16">
      <w:r>
        <w:separator/>
      </w:r>
    </w:p>
    <w:p w14:paraId="491C592A" w14:textId="77777777" w:rsidR="00790A16" w:rsidRDefault="00790A16"/>
  </w:endnote>
  <w:endnote w:type="continuationSeparator" w:id="0">
    <w:p w14:paraId="034C1056" w14:textId="77777777" w:rsidR="00790A16" w:rsidRDefault="00790A16">
      <w:r>
        <w:continuationSeparator/>
      </w:r>
    </w:p>
    <w:p w14:paraId="181B70FC" w14:textId="77777777" w:rsidR="00790A16" w:rsidRDefault="00790A1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F11D88" w14:textId="77777777" w:rsidR="00790A16" w:rsidRDefault="00790A16">
      <w:r>
        <w:separator/>
      </w:r>
    </w:p>
    <w:p w14:paraId="3A06AB72" w14:textId="77777777" w:rsidR="00790A16" w:rsidRDefault="00790A16"/>
  </w:footnote>
  <w:footnote w:type="continuationSeparator" w:id="0">
    <w:p w14:paraId="74FD3B87" w14:textId="77777777" w:rsidR="00790A16" w:rsidRDefault="00790A16">
      <w:r>
        <w:continuationSeparator/>
      </w:r>
    </w:p>
    <w:p w14:paraId="31E195B7" w14:textId="77777777" w:rsidR="00790A16" w:rsidRDefault="00790A16"/>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C4D46A1C"/>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B2BAB"/>
    <w:rsid w:val="000C0FE9"/>
    <w:rsid w:val="000D2AF6"/>
    <w:rsid w:val="00106312"/>
    <w:rsid w:val="00110FD0"/>
    <w:rsid w:val="00113258"/>
    <w:rsid w:val="0012394B"/>
    <w:rsid w:val="00134273"/>
    <w:rsid w:val="001439AD"/>
    <w:rsid w:val="001453E8"/>
    <w:rsid w:val="0014563E"/>
    <w:rsid w:val="00146643"/>
    <w:rsid w:val="001468BA"/>
    <w:rsid w:val="00152400"/>
    <w:rsid w:val="001556DF"/>
    <w:rsid w:val="00160B08"/>
    <w:rsid w:val="00161B6C"/>
    <w:rsid w:val="00172538"/>
    <w:rsid w:val="0017426D"/>
    <w:rsid w:val="00175914"/>
    <w:rsid w:val="001902A3"/>
    <w:rsid w:val="001A7D8A"/>
    <w:rsid w:val="001B3DDA"/>
    <w:rsid w:val="001B6058"/>
    <w:rsid w:val="001C1A3E"/>
    <w:rsid w:val="001C3B2A"/>
    <w:rsid w:val="001D5867"/>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1C2B"/>
    <w:rsid w:val="002C27A9"/>
    <w:rsid w:val="002C27FC"/>
    <w:rsid w:val="002C46BB"/>
    <w:rsid w:val="002D3090"/>
    <w:rsid w:val="002D39AD"/>
    <w:rsid w:val="002D4C08"/>
    <w:rsid w:val="002D7494"/>
    <w:rsid w:val="002E01ED"/>
    <w:rsid w:val="002E3347"/>
    <w:rsid w:val="0030121F"/>
    <w:rsid w:val="0030614C"/>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5008EE"/>
    <w:rsid w:val="0051086F"/>
    <w:rsid w:val="00526205"/>
    <w:rsid w:val="0053095E"/>
    <w:rsid w:val="005426F2"/>
    <w:rsid w:val="00544E5A"/>
    <w:rsid w:val="005557D4"/>
    <w:rsid w:val="005777D3"/>
    <w:rsid w:val="005856E1"/>
    <w:rsid w:val="00593170"/>
    <w:rsid w:val="005A37BD"/>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16FD"/>
    <w:rsid w:val="00613994"/>
    <w:rsid w:val="006178FB"/>
    <w:rsid w:val="006308A6"/>
    <w:rsid w:val="00631189"/>
    <w:rsid w:val="00632BED"/>
    <w:rsid w:val="006479C4"/>
    <w:rsid w:val="00652871"/>
    <w:rsid w:val="00666B07"/>
    <w:rsid w:val="00681C1C"/>
    <w:rsid w:val="00686DD8"/>
    <w:rsid w:val="00691E44"/>
    <w:rsid w:val="006A6FD4"/>
    <w:rsid w:val="006B7DC0"/>
    <w:rsid w:val="006C3A66"/>
    <w:rsid w:val="006C7416"/>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61007"/>
    <w:rsid w:val="00771D7B"/>
    <w:rsid w:val="00771DC9"/>
    <w:rsid w:val="00777278"/>
    <w:rsid w:val="00784A69"/>
    <w:rsid w:val="00787632"/>
    <w:rsid w:val="0079076B"/>
    <w:rsid w:val="00790A16"/>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B0E60"/>
    <w:rsid w:val="008B18A8"/>
    <w:rsid w:val="008B60F6"/>
    <w:rsid w:val="008B7144"/>
    <w:rsid w:val="008C0F7D"/>
    <w:rsid w:val="008C4479"/>
    <w:rsid w:val="008C55CD"/>
    <w:rsid w:val="008C6821"/>
    <w:rsid w:val="008D2C96"/>
    <w:rsid w:val="008D6CA0"/>
    <w:rsid w:val="008E00D6"/>
    <w:rsid w:val="008E1D8F"/>
    <w:rsid w:val="008F1786"/>
    <w:rsid w:val="008F6D7D"/>
    <w:rsid w:val="00905D0A"/>
    <w:rsid w:val="00905D33"/>
    <w:rsid w:val="00933CCC"/>
    <w:rsid w:val="00933DF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6430"/>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B46E3"/>
    <w:rsid w:val="00AC03BA"/>
    <w:rsid w:val="00AC33F5"/>
    <w:rsid w:val="00AC656F"/>
    <w:rsid w:val="00AD4172"/>
    <w:rsid w:val="00AD46AD"/>
    <w:rsid w:val="00AE695F"/>
    <w:rsid w:val="00B04621"/>
    <w:rsid w:val="00B04E65"/>
    <w:rsid w:val="00B0585D"/>
    <w:rsid w:val="00B1050C"/>
    <w:rsid w:val="00B1582F"/>
    <w:rsid w:val="00B2404C"/>
    <w:rsid w:val="00B24C82"/>
    <w:rsid w:val="00B25CA3"/>
    <w:rsid w:val="00B3001B"/>
    <w:rsid w:val="00B31EDF"/>
    <w:rsid w:val="00B330D9"/>
    <w:rsid w:val="00B50185"/>
    <w:rsid w:val="00B554BD"/>
    <w:rsid w:val="00B575A0"/>
    <w:rsid w:val="00B80F55"/>
    <w:rsid w:val="00B91791"/>
    <w:rsid w:val="00BA36A7"/>
    <w:rsid w:val="00BA51E1"/>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63F71"/>
    <w:rsid w:val="00C65CBD"/>
    <w:rsid w:val="00C6654E"/>
    <w:rsid w:val="00C66BCE"/>
    <w:rsid w:val="00C72C5D"/>
    <w:rsid w:val="00C76883"/>
    <w:rsid w:val="00C76A9D"/>
    <w:rsid w:val="00C83099"/>
    <w:rsid w:val="00C90371"/>
    <w:rsid w:val="00C9308C"/>
    <w:rsid w:val="00CA22A4"/>
    <w:rsid w:val="00CB4A57"/>
    <w:rsid w:val="00CC53D7"/>
    <w:rsid w:val="00CC6CF8"/>
    <w:rsid w:val="00CD11A4"/>
    <w:rsid w:val="00CE4CF3"/>
    <w:rsid w:val="00CE747E"/>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42FC"/>
    <w:rsid w:val="00E61502"/>
    <w:rsid w:val="00E61DA6"/>
    <w:rsid w:val="00E64730"/>
    <w:rsid w:val="00E64E93"/>
    <w:rsid w:val="00E665EC"/>
    <w:rsid w:val="00E75090"/>
    <w:rsid w:val="00E75660"/>
    <w:rsid w:val="00E8299E"/>
    <w:rsid w:val="00E86710"/>
    <w:rsid w:val="00E878F6"/>
    <w:rsid w:val="00E90FF4"/>
    <w:rsid w:val="00E930C7"/>
    <w:rsid w:val="00EA1CFA"/>
    <w:rsid w:val="00EA33A0"/>
    <w:rsid w:val="00EB00B5"/>
    <w:rsid w:val="00EB0C06"/>
    <w:rsid w:val="00EB4B11"/>
    <w:rsid w:val="00EC2CF3"/>
    <w:rsid w:val="00EC5566"/>
    <w:rsid w:val="00EC57F1"/>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C780F"/>
    <w:rsid w:val="00FD0714"/>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
    <w:rPr>
      <w:b/>
      <w:sz w:val="24"/>
      <w:szCs w:val="24"/>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0.jpeg"/><Relationship Id="rId18" Type="http://schemas.openxmlformats.org/officeDocument/2006/relationships/image" Target="media/image5.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0.jpeg"/><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header" Target="header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7F47AF6B-CB8B-4468-A492-9B474D3459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3891</Words>
  <Characters>22185</Characters>
  <Application>Microsoft Office Word</Application>
  <DocSecurity>0</DocSecurity>
  <Lines>184</Lines>
  <Paragraphs>52</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60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esteinbe</cp:lastModifiedBy>
  <cp:revision>2</cp:revision>
  <cp:lastPrinted>2013-03-17T17:03:00Z</cp:lastPrinted>
  <dcterms:created xsi:type="dcterms:W3CDTF">2013-03-23T19:09:00Z</dcterms:created>
  <dcterms:modified xsi:type="dcterms:W3CDTF">2013-03-23T1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